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569BECA1" w:rsidR="00D406CF" w:rsidRPr="000E4F4E" w:rsidRDefault="00DC7D1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F70EE2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7E291037" w:rsidR="00E05948" w:rsidRPr="0003226F" w:rsidRDefault="0003226F" w:rsidP="00F70EE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090D15">
              <w:rPr>
                <w:b/>
                <w:sz w:val="26"/>
                <w:szCs w:val="26"/>
              </w:rPr>
              <w:t>,</w:t>
            </w:r>
            <w:r w:rsidR="00F97528">
              <w:rPr>
                <w:b/>
                <w:sz w:val="26"/>
                <w:szCs w:val="26"/>
              </w:rPr>
              <w:t xml:space="preserve"> основы электроники</w:t>
            </w:r>
            <w:r w:rsidR="00090D15">
              <w:rPr>
                <w:b/>
                <w:sz w:val="26"/>
                <w:szCs w:val="26"/>
              </w:rPr>
              <w:t xml:space="preserve"> и автоматики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201BDA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795C191F" w:rsidR="00D1678A" w:rsidRPr="00D97D6F" w:rsidRDefault="00090D15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</w:t>
            </w:r>
            <w:r w:rsidR="00F97528">
              <w:rPr>
                <w:sz w:val="26"/>
                <w:szCs w:val="26"/>
              </w:rPr>
              <w:t>.03.01</w:t>
            </w:r>
          </w:p>
        </w:tc>
        <w:tc>
          <w:tcPr>
            <w:tcW w:w="5209" w:type="dxa"/>
            <w:shd w:val="clear" w:color="auto" w:fill="auto"/>
          </w:tcPr>
          <w:p w14:paraId="590A5011" w14:textId="6634BAE2" w:rsidR="00D1678A" w:rsidRPr="00A6662F" w:rsidRDefault="00090D15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я изделий легкой промышленности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079CCD43" w:rsidR="00D1678A" w:rsidRPr="00D77DE1" w:rsidRDefault="00090D15" w:rsidP="00D77DE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Технологии цифрового производства </w:t>
            </w:r>
            <w:r w:rsidR="00D77DE1">
              <w:rPr>
                <w:sz w:val="26"/>
                <w:szCs w:val="26"/>
              </w:rPr>
              <w:t>изделий из кожи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D883627" w:rsidR="00D1678A" w:rsidRPr="00A6662F" w:rsidRDefault="00D1678A" w:rsidP="00A6662F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511AA138" w:rsidR="00AA6ADF" w:rsidRPr="00AC3042" w:rsidRDefault="00AA6ADF" w:rsidP="0019685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090D15">
              <w:rPr>
                <w:rFonts w:eastAsia="Times New Roman"/>
                <w:sz w:val="24"/>
                <w:szCs w:val="24"/>
              </w:rPr>
              <w:t xml:space="preserve">, </w:t>
            </w:r>
            <w:r w:rsidR="00F97528">
              <w:rPr>
                <w:rFonts w:eastAsia="Times New Roman"/>
                <w:sz w:val="24"/>
                <w:szCs w:val="24"/>
              </w:rPr>
              <w:t>основы электроники</w:t>
            </w:r>
            <w:r w:rsidR="00090D15">
              <w:rPr>
                <w:rFonts w:eastAsia="Times New Roman"/>
                <w:sz w:val="24"/>
                <w:szCs w:val="24"/>
              </w:rPr>
              <w:t xml:space="preserve"> и автоматики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8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3A931630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090D15">
        <w:rPr>
          <w:rFonts w:eastAsia="Times New Roman"/>
          <w:sz w:val="24"/>
          <w:szCs w:val="24"/>
        </w:rPr>
        <w:t xml:space="preserve">, </w:t>
      </w:r>
      <w:r w:rsidR="00F97528">
        <w:rPr>
          <w:rFonts w:eastAsia="Times New Roman"/>
          <w:sz w:val="24"/>
          <w:szCs w:val="24"/>
        </w:rPr>
        <w:t>основы электрон</w:t>
      </w:r>
      <w:r w:rsidR="004773C0">
        <w:rPr>
          <w:rFonts w:eastAsia="Times New Roman"/>
          <w:sz w:val="24"/>
          <w:szCs w:val="24"/>
        </w:rPr>
        <w:t>и</w:t>
      </w:r>
      <w:r w:rsidR="00F97528">
        <w:rPr>
          <w:rFonts w:eastAsia="Times New Roman"/>
          <w:sz w:val="24"/>
          <w:szCs w:val="24"/>
        </w:rPr>
        <w:t>ки</w:t>
      </w:r>
      <w:r w:rsidR="00090D15">
        <w:rPr>
          <w:rFonts w:eastAsia="Times New Roman"/>
          <w:sz w:val="24"/>
          <w:szCs w:val="24"/>
        </w:rPr>
        <w:t xml:space="preserve"> и автоматики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090D15">
        <w:rPr>
          <w:sz w:val="24"/>
          <w:szCs w:val="24"/>
        </w:rPr>
        <w:t>четвертом</w:t>
      </w:r>
      <w:r w:rsidR="00161FAC">
        <w:rPr>
          <w:sz w:val="24"/>
          <w:szCs w:val="24"/>
        </w:rPr>
        <w:t xml:space="preserve"> семестре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1C7A8D1B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090D15">
        <w:rPr>
          <w:rFonts w:eastAsia="Times New Roman"/>
          <w:sz w:val="24"/>
          <w:szCs w:val="24"/>
        </w:rPr>
        <w:t>,</w:t>
      </w:r>
      <w:r w:rsidR="004773C0">
        <w:rPr>
          <w:rFonts w:eastAsia="Times New Roman"/>
          <w:sz w:val="24"/>
          <w:szCs w:val="24"/>
        </w:rPr>
        <w:t xml:space="preserve"> основы электроники</w:t>
      </w:r>
      <w:r w:rsidR="00090D15">
        <w:rPr>
          <w:rFonts w:eastAsia="Times New Roman"/>
          <w:sz w:val="24"/>
          <w:szCs w:val="24"/>
        </w:rPr>
        <w:t xml:space="preserve"> и автоматики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F0DF993" w14:textId="1B858676" w:rsidR="007E18CB" w:rsidRPr="007B449A" w:rsidRDefault="00E83238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C9989D8" w14:textId="04F54A74" w:rsidR="007B449A" w:rsidRDefault="004773C0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сновы </w:t>
      </w:r>
      <w:r w:rsidR="00090D15">
        <w:rPr>
          <w:sz w:val="24"/>
          <w:szCs w:val="24"/>
        </w:rPr>
        <w:t xml:space="preserve">машиноведения </w:t>
      </w:r>
      <w:r w:rsidR="00D77DE1">
        <w:rPr>
          <w:sz w:val="24"/>
          <w:szCs w:val="24"/>
        </w:rPr>
        <w:t>и производства изделий из кожи</w:t>
      </w:r>
      <w:r w:rsidR="0003226F">
        <w:rPr>
          <w:sz w:val="24"/>
          <w:szCs w:val="24"/>
        </w:rPr>
        <w:t>;</w:t>
      </w:r>
    </w:p>
    <w:p w14:paraId="594C8952" w14:textId="077C8E4F" w:rsidR="0003226F" w:rsidRPr="00DC7D12" w:rsidRDefault="00D77DE1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Методы и средства исследований.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0A21A3CC" w14:textId="2D7FC352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090D15">
        <w:rPr>
          <w:rFonts w:eastAsia="Times New Roman"/>
          <w:sz w:val="24"/>
          <w:szCs w:val="24"/>
        </w:rPr>
        <w:t>,</w:t>
      </w:r>
      <w:r w:rsidR="004773C0">
        <w:rPr>
          <w:rFonts w:eastAsia="Times New Roman"/>
          <w:sz w:val="24"/>
          <w:szCs w:val="24"/>
        </w:rPr>
        <w:t xml:space="preserve"> основы электроники</w:t>
      </w:r>
      <w:r w:rsidR="00090D15">
        <w:rPr>
          <w:rFonts w:eastAsia="Times New Roman"/>
          <w:sz w:val="24"/>
          <w:szCs w:val="24"/>
        </w:rPr>
        <w:t xml:space="preserve"> и автоматики</w:t>
      </w:r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244DF7BB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эксплуатации  электротехнических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090D15" w:rsidRPr="00F31E81" w14:paraId="655F727A" w14:textId="77777777" w:rsidTr="00090D15">
        <w:trPr>
          <w:trHeight w:val="4301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FFB5910" w14:textId="0B4919F6" w:rsidR="00090D15" w:rsidRPr="007B533D" w:rsidRDefault="00090D15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bookmarkStart w:id="10" w:name="_GoBack" w:colFirst="2" w:colLast="2"/>
            <w:r>
              <w:rPr>
                <w:sz w:val="22"/>
                <w:szCs w:val="22"/>
              </w:rPr>
              <w:t>ОПК-5</w:t>
            </w:r>
          </w:p>
          <w:p w14:paraId="7BEF5B6C" w14:textId="77777777" w:rsidR="00090D15" w:rsidRDefault="00090D15" w:rsidP="00090D15">
            <w:pPr>
              <w:widowControl w:val="0"/>
              <w:autoSpaceDE w:val="0"/>
              <w:autoSpaceDN w:val="0"/>
              <w:adjustRightInd w:val="0"/>
            </w:pPr>
            <w:r>
              <w:t>Способен принимать технические решения в</w:t>
            </w:r>
          </w:p>
          <w:p w14:paraId="28933FB6" w14:textId="77777777" w:rsidR="00090D15" w:rsidRDefault="00090D15" w:rsidP="00090D15">
            <w:pPr>
              <w:widowControl w:val="0"/>
              <w:autoSpaceDE w:val="0"/>
              <w:autoSpaceDN w:val="0"/>
              <w:adjustRightInd w:val="0"/>
            </w:pPr>
            <w:r>
              <w:t>профессиональной деятельности, выбирать эффективные и</w:t>
            </w:r>
          </w:p>
          <w:p w14:paraId="2BD2B4D4" w14:textId="33FFFE29" w:rsidR="00090D15" w:rsidRPr="0026725F" w:rsidRDefault="00090D15" w:rsidP="00090D15">
            <w:pPr>
              <w:widowControl w:val="0"/>
              <w:autoSpaceDE w:val="0"/>
              <w:autoSpaceDN w:val="0"/>
              <w:adjustRightInd w:val="0"/>
            </w:pPr>
            <w:r>
              <w:t>безопасные технические средства и технолог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8D6113D" w14:textId="3E7453F9" w:rsidR="00090D15" w:rsidRPr="00544490" w:rsidRDefault="00090D15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5.2</w:t>
            </w:r>
          </w:p>
          <w:p w14:paraId="009E445A" w14:textId="07E5285B" w:rsidR="00090D15" w:rsidRPr="0026725F" w:rsidRDefault="00090D15" w:rsidP="004773C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090D15">
              <w:rPr>
                <w:rStyle w:val="fontstyle01"/>
                <w:rFonts w:ascii="Times New Roman" w:hAnsi="Times New Roman"/>
                <w:sz w:val="22"/>
                <w:szCs w:val="22"/>
              </w:rPr>
              <w:t>Планирование технических мероприятий в профессиональной деятельности, оценка риска их реализации.</w:t>
            </w: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090D15" w:rsidRPr="00950835" w:rsidRDefault="00090D15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7BCBEE4C" w14:textId="77777777" w:rsidR="00090D15" w:rsidRDefault="00090D15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559DC021" w14:textId="5981D145" w:rsidR="00090D15" w:rsidRPr="00950835" w:rsidRDefault="00090D15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1FE08B28" w14:textId="77777777" w:rsidR="00090D15" w:rsidRDefault="00090D15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52B0D81B" w14:textId="044736DB" w:rsidR="00090D15" w:rsidRPr="00E776D8" w:rsidRDefault="00090D15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реализовывает основные теоретические положения применительно для решения задач.</w:t>
            </w:r>
          </w:p>
        </w:tc>
      </w:tr>
      <w:bookmarkEnd w:id="10"/>
      <w:tr w:rsidR="00090D15" w:rsidRPr="00F31E81" w14:paraId="57CADB30" w14:textId="77777777" w:rsidTr="00090D15">
        <w:trPr>
          <w:trHeight w:val="6246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5FAE3A1" w14:textId="6E33DDA6" w:rsidR="00090D15" w:rsidRPr="007B533D" w:rsidRDefault="00090D15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К-8</w:t>
            </w:r>
          </w:p>
          <w:p w14:paraId="550C36CA" w14:textId="70E9C2B4" w:rsidR="00090D15" w:rsidRPr="0037306E" w:rsidRDefault="00090D15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090D15">
              <w:rPr>
                <w:sz w:val="22"/>
                <w:szCs w:val="22"/>
              </w:rPr>
              <w:t>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, обеспечения устойчивого развития общества, в том числе при угрозе и возникновении чрезвычайных ситуаций и военных конфликтов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8C8EC46" w14:textId="5D6643AD" w:rsidR="00090D15" w:rsidRPr="00544490" w:rsidRDefault="00090D15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УК-8</w:t>
            </w:r>
            <w:r w:rsidR="00D77DE1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2</w:t>
            </w:r>
          </w:p>
          <w:p w14:paraId="509EBD85" w14:textId="5F4FC4D9" w:rsidR="00090D15" w:rsidRPr="0037306E" w:rsidRDefault="00090D15" w:rsidP="004773C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090D15">
              <w:rPr>
                <w:rStyle w:val="fontstyle01"/>
                <w:rFonts w:ascii="Times New Roman" w:hAnsi="Times New Roman"/>
                <w:sz w:val="22"/>
                <w:szCs w:val="22"/>
              </w:rPr>
              <w:t>Поддержание безопасных условий жизнедеятельности; выявление признаков, причин и условий возникновения чрезвычайных ситуаций; оценивание вероятности возникновения потенциальной опасности и принятие мер по ее предупреждению;</w:t>
            </w: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7101CC97" w14:textId="77777777" w:rsidR="00090D15" w:rsidRDefault="00090D15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6D12B03E" w14:textId="77777777" w:rsidR="00090D15" w:rsidRDefault="00090D15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0100303D" w14:textId="77777777" w:rsidR="00090D15" w:rsidRDefault="00090D15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65B61354" w14:textId="77777777" w:rsidR="00090D15" w:rsidRDefault="00090D15" w:rsidP="0026725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6CEF2577" w14:textId="151062E6" w:rsidR="00090D15" w:rsidRDefault="00090D15" w:rsidP="0026725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74D984DC" w14:textId="2D7D3C8B" w:rsidR="00090D15" w:rsidRPr="00ED566F" w:rsidRDefault="00090D15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</w:tr>
    </w:tbl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0F3F80" w:rsidRDefault="00560461" w:rsidP="00B6294E">
            <w:r w:rsidRPr="000F3F80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2F405BBF" w:rsidR="00560461" w:rsidRPr="00A9206E" w:rsidRDefault="00090D15" w:rsidP="00A9206E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r w:rsidRPr="00A9206E">
              <w:rPr>
                <w:b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234E852F" w:rsidR="00560461" w:rsidRPr="00A9206E" w:rsidRDefault="00090D15" w:rsidP="00A9206E">
            <w:pPr>
              <w:jc w:val="center"/>
              <w:rPr>
                <w:b/>
              </w:rPr>
            </w:pPr>
            <w:r>
              <w:rPr>
                <w:b/>
              </w:rPr>
              <w:t>144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47FBD921" w:rsidR="00262427" w:rsidRPr="00B61D4D" w:rsidRDefault="00580BAC" w:rsidP="009B399A">
            <w:r>
              <w:t>3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6E5493A1" w:rsidR="00262427" w:rsidRPr="00C961D8" w:rsidRDefault="00580BAC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5F79EEA3" w14:textId="4D78AD74" w:rsidR="00262427" w:rsidRPr="00C961D8" w:rsidRDefault="00090D15" w:rsidP="00C961D8">
            <w:pPr>
              <w:ind w:left="28"/>
              <w:jc w:val="center"/>
            </w:pPr>
            <w:r>
              <w:t>14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6E99E7AD" w:rsidR="00262427" w:rsidRPr="00C961D8" w:rsidRDefault="00090D15" w:rsidP="00C961D8">
            <w:pPr>
              <w:ind w:left="28"/>
              <w:jc w:val="center"/>
            </w:pPr>
            <w:r>
              <w:t>36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072A7308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0AA34BDC" w:rsidR="00262427" w:rsidRPr="00C961D8" w:rsidRDefault="00090D15" w:rsidP="00C961D8">
            <w:pPr>
              <w:ind w:left="28"/>
              <w:jc w:val="center"/>
            </w:pPr>
            <w:r>
              <w:t>36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152538D5" w:rsidR="00262427" w:rsidRPr="00C961D8" w:rsidRDefault="00090D15" w:rsidP="00C961D8">
            <w:pPr>
              <w:ind w:left="28"/>
              <w:jc w:val="center"/>
            </w:pPr>
            <w:r>
              <w:t>45</w:t>
            </w:r>
          </w:p>
        </w:tc>
        <w:tc>
          <w:tcPr>
            <w:tcW w:w="837" w:type="dxa"/>
          </w:tcPr>
          <w:p w14:paraId="10596340" w14:textId="620FDE65" w:rsidR="00262427" w:rsidRPr="00702D3F" w:rsidRDefault="0026725F" w:rsidP="009B399A">
            <w:pPr>
              <w:ind w:left="28"/>
              <w:jc w:val="center"/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</w:tr>
      <w:tr w:rsidR="00090D15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090D15" w:rsidRPr="00B02E88" w:rsidRDefault="00090D15" w:rsidP="00090D15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090D15" w:rsidRPr="00B02E88" w:rsidRDefault="00090D15" w:rsidP="00090D15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25FBF388" w:rsidR="00090D15" w:rsidRPr="00B02E88" w:rsidRDefault="00090D15" w:rsidP="00090D15">
            <w:pPr>
              <w:ind w:left="28"/>
              <w:jc w:val="center"/>
            </w:pPr>
            <w:r>
              <w:t>14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02D96DF7" w:rsidR="00090D15" w:rsidRPr="00B02E88" w:rsidRDefault="00090D15" w:rsidP="00090D15">
            <w:pPr>
              <w:ind w:left="28"/>
              <w:jc w:val="center"/>
            </w:pPr>
            <w:r>
              <w:t>36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028BB9AD" w:rsidR="00090D15" w:rsidRPr="00B02E88" w:rsidRDefault="00090D15" w:rsidP="00090D15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72A05160" w:rsidR="00090D15" w:rsidRPr="00B02E88" w:rsidRDefault="00090D15" w:rsidP="00090D15">
            <w:pPr>
              <w:ind w:left="28"/>
              <w:jc w:val="center"/>
            </w:pPr>
            <w:r>
              <w:t>36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090D15" w:rsidRPr="00B02E88" w:rsidRDefault="00090D15" w:rsidP="00090D15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090D15" w:rsidRPr="00B02E88" w:rsidRDefault="00090D15" w:rsidP="00090D15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4B596F5D" w:rsidR="00090D15" w:rsidRPr="00B02E88" w:rsidRDefault="00090D15" w:rsidP="00090D15">
            <w:pPr>
              <w:ind w:left="28"/>
              <w:jc w:val="center"/>
            </w:pPr>
            <w:r>
              <w:t>45</w:t>
            </w:r>
          </w:p>
        </w:tc>
        <w:tc>
          <w:tcPr>
            <w:tcW w:w="837" w:type="dxa"/>
          </w:tcPr>
          <w:p w14:paraId="728E340E" w14:textId="720E7332" w:rsidR="00090D15" w:rsidRPr="0026725F" w:rsidRDefault="00090D15" w:rsidP="00090D15">
            <w:pPr>
              <w:ind w:left="28"/>
              <w:jc w:val="center"/>
            </w:pPr>
            <w:r>
              <w:rPr>
                <w:lang w:val="en-US"/>
              </w:rPr>
              <w:t>27</w:t>
            </w: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246"/>
        <w:gridCol w:w="815"/>
        <w:gridCol w:w="815"/>
        <w:gridCol w:w="815"/>
        <w:gridCol w:w="816"/>
        <w:gridCol w:w="821"/>
        <w:gridCol w:w="3427"/>
      </w:tblGrid>
      <w:tr w:rsidR="00386236" w:rsidRPr="006168DD" w14:paraId="11E85686" w14:textId="77777777" w:rsidTr="00312785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246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312785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312785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56F9A973" w:rsidR="00386236" w:rsidRPr="00A06CF3" w:rsidRDefault="00A9206E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вос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312785">
        <w:trPr>
          <w:trHeight w:val="227"/>
        </w:trPr>
        <w:tc>
          <w:tcPr>
            <w:tcW w:w="1980" w:type="dxa"/>
            <w:vMerge w:val="restart"/>
          </w:tcPr>
          <w:p w14:paraId="13A7A2BD" w14:textId="47E9EAD3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8</w:t>
            </w:r>
            <w:r w:rsidRPr="00707EE1">
              <w:t xml:space="preserve">: </w:t>
            </w:r>
          </w:p>
          <w:p w14:paraId="217C94B7" w14:textId="39120815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 w:rsidR="00657F20">
              <w:t>8</w:t>
            </w:r>
            <w:r w:rsidRPr="00707EE1">
              <w:t>.</w:t>
            </w:r>
            <w:r>
              <w:t>2</w:t>
            </w:r>
          </w:p>
          <w:p w14:paraId="39BFF1AF" w14:textId="77777777" w:rsidR="00267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2ABD9525" w14:textId="63CADB71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657F20">
              <w:t>ПК-5</w:t>
            </w:r>
            <w:r w:rsidRPr="00707EE1">
              <w:t xml:space="preserve">: </w:t>
            </w:r>
          </w:p>
          <w:p w14:paraId="5156351C" w14:textId="64D649CA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 w:rsidR="00657F20">
              <w:t>5</w:t>
            </w:r>
            <w:r>
              <w:t>.2</w:t>
            </w:r>
          </w:p>
          <w:p w14:paraId="28A2DA7E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B4EF8F5" w14:textId="32BC2C2A" w:rsidR="00702D3F" w:rsidRPr="00351AE6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815" w:type="dxa"/>
          </w:tcPr>
          <w:p w14:paraId="60DA7348" w14:textId="042E0546" w:rsidR="00702D3F" w:rsidRPr="00885BCA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815" w:type="dxa"/>
          </w:tcPr>
          <w:p w14:paraId="37857962" w14:textId="2F7B041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168E717B" w14:textId="23C2C48A" w:rsidR="00702D3F" w:rsidRPr="00885BCA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816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21" w:type="dxa"/>
          </w:tcPr>
          <w:p w14:paraId="624EC8BA" w14:textId="4766D36A" w:rsidR="00702D3F" w:rsidRPr="00885BCA" w:rsidRDefault="0026725F" w:rsidP="001843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84364">
              <w:rPr>
                <w:b/>
              </w:rPr>
              <w:t>6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312785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815" w:type="dxa"/>
          </w:tcPr>
          <w:p w14:paraId="1C6538CC" w14:textId="1F4D16A3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1D585C8B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06A623B3" w:rsidR="00885BCA" w:rsidRPr="005B225F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312785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815" w:type="dxa"/>
          </w:tcPr>
          <w:p w14:paraId="68368244" w14:textId="1BFA3757" w:rsidR="00885BCA" w:rsidRPr="00F720E9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4</w:t>
            </w:r>
          </w:p>
        </w:tc>
        <w:tc>
          <w:tcPr>
            <w:tcW w:w="815" w:type="dxa"/>
          </w:tcPr>
          <w:p w14:paraId="0E30552E" w14:textId="61E2FBD6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407D74" w14:textId="0303F990" w:rsidR="00885BCA" w:rsidRPr="001C1B2E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6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6F8DEBF7" w:rsidR="00885BCA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312785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815" w:type="dxa"/>
          </w:tcPr>
          <w:p w14:paraId="66C4A27B" w14:textId="2E603BB1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9A31A9" w14:textId="5BE43B8C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D1E12D" w14:textId="539A072D" w:rsidR="00885BCA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312785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815" w:type="dxa"/>
          </w:tcPr>
          <w:p w14:paraId="0FD78E19" w14:textId="3CDEB930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B7320E8" w14:textId="5DCD5EE5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AC25D96" w14:textId="33D6E3D6" w:rsidR="00885BCA" w:rsidRPr="001C1B2E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DAF04A" w14:textId="6D3D313F" w:rsidR="00885BCA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312785">
        <w:tc>
          <w:tcPr>
            <w:tcW w:w="1980" w:type="dxa"/>
            <w:vMerge w:val="restart"/>
          </w:tcPr>
          <w:p w14:paraId="5D3958F5" w14:textId="77777777" w:rsidR="00657F20" w:rsidRPr="00707EE1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8</w:t>
            </w:r>
            <w:r w:rsidRPr="00707EE1">
              <w:t xml:space="preserve">: </w:t>
            </w:r>
          </w:p>
          <w:p w14:paraId="7C169162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>
              <w:t>8</w:t>
            </w:r>
            <w:r w:rsidRPr="00707EE1">
              <w:t>.</w:t>
            </w:r>
            <w:r>
              <w:t>2</w:t>
            </w:r>
          </w:p>
          <w:p w14:paraId="08D44967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3109E01" w14:textId="77777777" w:rsidR="00657F20" w:rsidRPr="00707EE1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  <w:r w:rsidRPr="00707EE1">
              <w:t xml:space="preserve">: </w:t>
            </w:r>
          </w:p>
          <w:p w14:paraId="3F8A5EEF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5.2</w:t>
            </w:r>
          </w:p>
          <w:p w14:paraId="6598E2C4" w14:textId="4DBCDD76" w:rsidR="00C6762B" w:rsidRPr="006168DD" w:rsidRDefault="00C6762B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815" w:type="dxa"/>
          </w:tcPr>
          <w:p w14:paraId="0336D6B6" w14:textId="6D803431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69D7AFB9" w14:textId="7169B5C4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15" w:type="dxa"/>
          </w:tcPr>
          <w:p w14:paraId="127D417A" w14:textId="712DDB0D" w:rsidR="00F70852" w:rsidRPr="00885BCA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16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59C8007B" w14:textId="4596E208" w:rsidR="00F70852" w:rsidRPr="00963AD0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312785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14:paraId="26B4F618" w14:textId="397B0813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751B357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0AD2EC0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312785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815" w:type="dxa"/>
          </w:tcPr>
          <w:p w14:paraId="408A1141" w14:textId="3FF195B9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B7278F" w14:textId="02358D65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1E684558" w:rsidR="00F70852" w:rsidRPr="005B225F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312785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Однородные и неоднородные магнитные цепи.</w:t>
            </w:r>
          </w:p>
        </w:tc>
        <w:tc>
          <w:tcPr>
            <w:tcW w:w="815" w:type="dxa"/>
          </w:tcPr>
          <w:p w14:paraId="1DD53127" w14:textId="3209A55C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lastRenderedPageBreak/>
              <w:t>2</w:t>
            </w:r>
          </w:p>
        </w:tc>
        <w:tc>
          <w:tcPr>
            <w:tcW w:w="815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EC19EB" w14:textId="436B3C28" w:rsidR="00F70852" w:rsidRPr="00C9126C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6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7D12" w:rsidRPr="006168DD" w14:paraId="1CCB699A" w14:textId="77777777" w:rsidTr="00312785">
        <w:tc>
          <w:tcPr>
            <w:tcW w:w="1980" w:type="dxa"/>
            <w:vMerge w:val="restart"/>
          </w:tcPr>
          <w:p w14:paraId="6311104E" w14:textId="77777777" w:rsidR="00657F20" w:rsidRPr="00707EE1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8</w:t>
            </w:r>
            <w:r w:rsidRPr="00707EE1">
              <w:t xml:space="preserve">: </w:t>
            </w:r>
          </w:p>
          <w:p w14:paraId="20AB76F3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>
              <w:t>8</w:t>
            </w:r>
            <w:r w:rsidRPr="00707EE1">
              <w:t>.</w:t>
            </w:r>
            <w:r>
              <w:t>2</w:t>
            </w:r>
          </w:p>
          <w:p w14:paraId="6CFF105B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10236939" w14:textId="77777777" w:rsidR="00657F20" w:rsidRPr="00707EE1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  <w:r w:rsidRPr="00707EE1">
              <w:t xml:space="preserve">: </w:t>
            </w:r>
          </w:p>
          <w:p w14:paraId="3988746B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5.2</w:t>
            </w:r>
          </w:p>
          <w:p w14:paraId="055A4EB0" w14:textId="3A68D71C" w:rsidR="0026725F" w:rsidRPr="00C6762B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428D0BCE" w14:textId="71ECFADF" w:rsidR="00DC7D12" w:rsidRPr="00413F35" w:rsidRDefault="00DC7D12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80AB8A6" w14:textId="3222674D" w:rsidR="00DC7D12" w:rsidRDefault="00DC7D1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14:paraId="0E5A97D7" w14:textId="10994B83" w:rsidR="00DC7D1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14</w:t>
            </w:r>
          </w:p>
        </w:tc>
        <w:tc>
          <w:tcPr>
            <w:tcW w:w="815" w:type="dxa"/>
          </w:tcPr>
          <w:p w14:paraId="447FDD49" w14:textId="665F01BA" w:rsidR="00DC7D1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78590C9D" w14:textId="666EC24D" w:rsidR="00DC7D12" w:rsidRPr="00885BCA" w:rsidRDefault="00657F20" w:rsidP="001843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84364">
              <w:rPr>
                <w:b/>
              </w:rPr>
              <w:t>8</w:t>
            </w:r>
          </w:p>
        </w:tc>
        <w:tc>
          <w:tcPr>
            <w:tcW w:w="816" w:type="dxa"/>
          </w:tcPr>
          <w:p w14:paraId="0B45CDBD" w14:textId="7650B75F" w:rsidR="00DC7D1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0FF271F4" w14:textId="3E89EC83" w:rsidR="00DC7D12" w:rsidRPr="00885BCA" w:rsidRDefault="00184364" w:rsidP="001843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6</w:t>
            </w:r>
          </w:p>
        </w:tc>
        <w:tc>
          <w:tcPr>
            <w:tcW w:w="3427" w:type="dxa"/>
            <w:vMerge w:val="restart"/>
          </w:tcPr>
          <w:p w14:paraId="0079D976" w14:textId="77777777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885BCA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77777777" w:rsidR="00DC7D12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 №2 </w:t>
            </w:r>
          </w:p>
          <w:p w14:paraId="7F2C08F5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963AD0" w:rsidRPr="00CF2A5E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802B86B" w:rsidR="00BD1B13" w:rsidRDefault="00BD1B13" w:rsidP="00BD1B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>онтрольная работа  №3</w:t>
            </w:r>
          </w:p>
          <w:p w14:paraId="630A4A25" w14:textId="3727C234" w:rsidR="00BD1B13" w:rsidRPr="00DF3C1E" w:rsidRDefault="00BD1B13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506B492" w14:textId="77777777" w:rsidTr="00312785">
        <w:tc>
          <w:tcPr>
            <w:tcW w:w="1980" w:type="dxa"/>
            <w:vMerge/>
          </w:tcPr>
          <w:p w14:paraId="429EEB99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5C11E54" w14:textId="67F14F54" w:rsidR="00F70852" w:rsidRPr="00963AD0" w:rsidRDefault="00F70852" w:rsidP="00312785">
            <w:r w:rsidRPr="00963AD0">
              <w:t xml:space="preserve">Тема 3.1 </w:t>
            </w:r>
            <w:r w:rsidR="00312785" w:rsidRPr="00963AD0">
              <w:rPr>
                <w:rFonts w:eastAsia="Times New Roman"/>
                <w:color w:val="000000"/>
              </w:rPr>
              <w:t xml:space="preserve"> 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815" w:type="dxa"/>
          </w:tcPr>
          <w:p w14:paraId="3CB55CE0" w14:textId="67AEBC16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4B8C77B" w14:textId="65D21FB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C985D0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1F4505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A79D17" w14:textId="22795A68" w:rsidR="00F70852" w:rsidRPr="005B225F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2442781D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0E8B15B" w14:textId="77777777" w:rsidTr="00312785">
        <w:tc>
          <w:tcPr>
            <w:tcW w:w="1980" w:type="dxa"/>
            <w:vMerge/>
          </w:tcPr>
          <w:p w14:paraId="0D4A1C2F" w14:textId="13411D33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E269535" w14:textId="69CBC20C" w:rsidR="00F70852" w:rsidRPr="00963AD0" w:rsidRDefault="00F70852" w:rsidP="00312785">
            <w:r w:rsidRPr="00963AD0">
              <w:t xml:space="preserve">Тема 3.2 </w:t>
            </w:r>
          </w:p>
          <w:p w14:paraId="6F27F410" w14:textId="497BA833" w:rsidR="004604AC" w:rsidRPr="00963AD0" w:rsidRDefault="00312785" w:rsidP="00312785"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815" w:type="dxa"/>
          </w:tcPr>
          <w:p w14:paraId="6ACB0478" w14:textId="357284B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97756C6" w14:textId="77777777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48A20D" w14:textId="411B1095" w:rsidR="00F70852" w:rsidRPr="00C91DA7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6" w:type="dxa"/>
          </w:tcPr>
          <w:p w14:paraId="777DA86F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AB390C1" w14:textId="21FA255C" w:rsidR="00F70852" w:rsidRPr="005B225F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5C4FB47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7FC821BA" w14:textId="77777777" w:rsidTr="00312785">
        <w:trPr>
          <w:trHeight w:val="555"/>
        </w:trPr>
        <w:tc>
          <w:tcPr>
            <w:tcW w:w="1980" w:type="dxa"/>
            <w:vMerge/>
          </w:tcPr>
          <w:p w14:paraId="69E8AC6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415B012" w14:textId="77777777" w:rsidR="00312785" w:rsidRPr="00963AD0" w:rsidRDefault="00312785" w:rsidP="00312785">
            <w:r w:rsidRPr="00963AD0">
              <w:t>Тема 3.3</w:t>
            </w:r>
          </w:p>
          <w:p w14:paraId="1E29C12F" w14:textId="1F10647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815" w:type="dxa"/>
          </w:tcPr>
          <w:p w14:paraId="42E4E78A" w14:textId="055A297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936D33" w14:textId="4916FBC8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CD13616" w14:textId="1AF4C886" w:rsidR="00F70852" w:rsidRPr="00C91DA7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6" w:type="dxa"/>
          </w:tcPr>
          <w:p w14:paraId="1114CDCD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27E2D9" w14:textId="30F6EE6B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2336939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7B2D80C8" w14:textId="77777777" w:rsidTr="00312785">
        <w:trPr>
          <w:trHeight w:val="210"/>
        </w:trPr>
        <w:tc>
          <w:tcPr>
            <w:tcW w:w="1980" w:type="dxa"/>
            <w:vMerge/>
          </w:tcPr>
          <w:p w14:paraId="6D618300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CBFA58D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815" w:type="dxa"/>
          </w:tcPr>
          <w:p w14:paraId="7565A20E" w14:textId="6EF56A8F" w:rsidR="00312785" w:rsidRPr="0017259C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706DC6F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437726" w14:textId="77777777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3ECB10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40111FB" w14:textId="307E05F3" w:rsidR="00312785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81BBCFA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9560E25" w14:textId="77777777" w:rsidTr="00312785">
        <w:trPr>
          <w:trHeight w:val="300"/>
        </w:trPr>
        <w:tc>
          <w:tcPr>
            <w:tcW w:w="1980" w:type="dxa"/>
            <w:vMerge/>
          </w:tcPr>
          <w:p w14:paraId="74439162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610B741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14:paraId="66182D01" w14:textId="5805CFDB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83639E" w14:textId="11C5F4C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917F95" w14:textId="44988A5F" w:rsidR="00F70852" w:rsidRPr="000E1DB2" w:rsidRDefault="00184364" w:rsidP="00184364">
            <w:pPr>
              <w:widowControl w:val="0"/>
              <w:tabs>
                <w:tab w:val="left" w:pos="210"/>
                <w:tab w:val="center" w:pos="299"/>
                <w:tab w:val="left" w:pos="1701"/>
              </w:tabs>
              <w:autoSpaceDE w:val="0"/>
              <w:autoSpaceDN w:val="0"/>
              <w:adjustRightInd w:val="0"/>
            </w:pPr>
            <w:r>
              <w:tab/>
            </w:r>
            <w:r>
              <w:tab/>
              <w:t>6</w:t>
            </w:r>
          </w:p>
        </w:tc>
        <w:tc>
          <w:tcPr>
            <w:tcW w:w="816" w:type="dxa"/>
          </w:tcPr>
          <w:p w14:paraId="2FD87981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EBA25CD" w14:textId="2281148A" w:rsidR="00F70852" w:rsidRPr="005B225F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6648FE70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6130B5AC" w14:textId="77777777" w:rsidTr="00312785">
        <w:trPr>
          <w:trHeight w:val="345"/>
        </w:trPr>
        <w:tc>
          <w:tcPr>
            <w:tcW w:w="1980" w:type="dxa"/>
            <w:vMerge/>
          </w:tcPr>
          <w:p w14:paraId="0863B6BA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4F13E59" w14:textId="77777777" w:rsidR="00312785" w:rsidRPr="00963AD0" w:rsidRDefault="00312785" w:rsidP="00312785">
            <w:r w:rsidRPr="00963AD0">
              <w:t>Тема 3.6</w:t>
            </w:r>
          </w:p>
          <w:p w14:paraId="7465ABF3" w14:textId="35F17FC6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14:paraId="7B8273D2" w14:textId="7203F194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A24AE1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1F82DD" w14:textId="77777777" w:rsidR="00312785" w:rsidRPr="000E1DB2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EC2C0D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62F1C5" w14:textId="69A9F761" w:rsidR="00312785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13E206EF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9CE7B44" w14:textId="77777777" w:rsidTr="00312785">
        <w:trPr>
          <w:trHeight w:val="345"/>
        </w:trPr>
        <w:tc>
          <w:tcPr>
            <w:tcW w:w="1980" w:type="dxa"/>
            <w:vMerge/>
          </w:tcPr>
          <w:p w14:paraId="7575D076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16CB27A" w14:textId="77777777" w:rsidR="00F70852" w:rsidRPr="00963AD0" w:rsidRDefault="00312785" w:rsidP="00312785">
            <w:r w:rsidRPr="00963AD0">
              <w:t>Тема 3.7</w:t>
            </w:r>
          </w:p>
          <w:p w14:paraId="43CB3734" w14:textId="0207CCB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14:paraId="661194F0" w14:textId="1C579F9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B8BAD3A" w14:textId="724B8CCB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8817571" w14:textId="6EF74F84" w:rsidR="00F70852" w:rsidRPr="000E1DB2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14:paraId="2983550E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62CE3B" w14:textId="40C78853" w:rsidR="00F70852" w:rsidRPr="005B225F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1F8E869A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5A7DEAB" w14:textId="77777777" w:rsidTr="00312785">
        <w:tc>
          <w:tcPr>
            <w:tcW w:w="1980" w:type="dxa"/>
            <w:vMerge w:val="restart"/>
          </w:tcPr>
          <w:p w14:paraId="42E6F600" w14:textId="77777777" w:rsidR="00657F20" w:rsidRPr="00707EE1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8</w:t>
            </w:r>
            <w:r w:rsidRPr="00707EE1">
              <w:t xml:space="preserve">: </w:t>
            </w:r>
          </w:p>
          <w:p w14:paraId="317842A1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>
              <w:t>8</w:t>
            </w:r>
            <w:r w:rsidRPr="00707EE1">
              <w:t>.</w:t>
            </w:r>
            <w:r>
              <w:t>2</w:t>
            </w:r>
          </w:p>
          <w:p w14:paraId="6DA0F227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276AFF0" w14:textId="77777777" w:rsidR="00657F20" w:rsidRPr="00707EE1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  <w:r w:rsidRPr="00707EE1">
              <w:t xml:space="preserve">: </w:t>
            </w:r>
          </w:p>
          <w:p w14:paraId="2E486813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5.2</w:t>
            </w:r>
          </w:p>
          <w:p w14:paraId="3BC2C6AB" w14:textId="74897600" w:rsidR="00F70852" w:rsidRPr="00413F35" w:rsidRDefault="00F70852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A4C6FC1" w14:textId="37472C29" w:rsidR="00F70852" w:rsidRDefault="00F7085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Переходные процессы</w:t>
            </w:r>
          </w:p>
        </w:tc>
        <w:tc>
          <w:tcPr>
            <w:tcW w:w="815" w:type="dxa"/>
          </w:tcPr>
          <w:p w14:paraId="21680C97" w14:textId="0554C610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2FB7CFA7" w14:textId="5F3638AF" w:rsidR="00F7085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39A6087E" w14:textId="055EB4E7" w:rsidR="00F70852" w:rsidRPr="00885BCA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16" w:type="dxa"/>
          </w:tcPr>
          <w:p w14:paraId="31A0A6E9" w14:textId="091B5C1F" w:rsidR="00F7085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7B300A03" w14:textId="7F33A6C1" w:rsidR="00F70852" w:rsidRPr="00885BCA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3427" w:type="dxa"/>
            <w:vMerge w:val="restart"/>
          </w:tcPr>
          <w:p w14:paraId="2CB39074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963AD0" w:rsidRPr="00CF2A5E" w:rsidRDefault="00963AD0" w:rsidP="00963AD0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 w:rsidR="00BB70B1"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5E4880B1" w14:textId="77777777" w:rsidTr="00312785">
        <w:tc>
          <w:tcPr>
            <w:tcW w:w="1980" w:type="dxa"/>
            <w:vMerge/>
          </w:tcPr>
          <w:p w14:paraId="6415F10E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7BAEF188" w14:textId="1105206A" w:rsidR="00F70852" w:rsidRPr="00963AD0" w:rsidRDefault="00F70852" w:rsidP="00312785">
            <w:r w:rsidRPr="00963AD0">
              <w:t xml:space="preserve">Тема 4.1 </w:t>
            </w:r>
          </w:p>
          <w:p w14:paraId="38CD82FF" w14:textId="397EE5DD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815" w:type="dxa"/>
          </w:tcPr>
          <w:p w14:paraId="3F275378" w14:textId="3C4E5314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62B9EC79" w14:textId="3E297B86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B1BB8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74985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42695" w14:textId="15AE445B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45D06829" w14:textId="77777777" w:rsidTr="00312785">
        <w:tc>
          <w:tcPr>
            <w:tcW w:w="1980" w:type="dxa"/>
            <w:vMerge/>
          </w:tcPr>
          <w:p w14:paraId="1E7DFE3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1F9B18B" w14:textId="77777777" w:rsidR="00F70852" w:rsidRPr="00963AD0" w:rsidRDefault="00F70852" w:rsidP="00312785">
            <w:r w:rsidRPr="00963AD0">
              <w:t>Тема 4.2</w:t>
            </w:r>
          </w:p>
          <w:p w14:paraId="628D42E3" w14:textId="2CDD9002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815" w:type="dxa"/>
          </w:tcPr>
          <w:p w14:paraId="604BFB4B" w14:textId="23D5E92E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5DF45D9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2B8230F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D25B3D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7029B3" w14:textId="467C2D9F" w:rsidR="00F70852" w:rsidRPr="005B225F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1BFCA19B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637910D1" w14:textId="77777777" w:rsidTr="00312785">
        <w:tc>
          <w:tcPr>
            <w:tcW w:w="1980" w:type="dxa"/>
            <w:vMerge/>
          </w:tcPr>
          <w:p w14:paraId="1D623168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444B8CD" w14:textId="77777777" w:rsidR="00F70852" w:rsidRPr="00963AD0" w:rsidRDefault="00312785" w:rsidP="00312785">
            <w:r w:rsidRPr="00963AD0">
              <w:t>Тема 4.3</w:t>
            </w:r>
          </w:p>
          <w:p w14:paraId="5B0E1954" w14:textId="6B72648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14:paraId="46EE8E59" w14:textId="64503C3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D7B636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761335" w14:textId="6ECB5E49" w:rsidR="00F70852" w:rsidRPr="00072D10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14:paraId="4ACB86B6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FBBF44" w14:textId="484706E1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02D3F" w:rsidRPr="006168DD" w14:paraId="46551EB5" w14:textId="77777777" w:rsidTr="00312785">
        <w:tc>
          <w:tcPr>
            <w:tcW w:w="1980" w:type="dxa"/>
          </w:tcPr>
          <w:p w14:paraId="1CC9BA98" w14:textId="77777777" w:rsidR="00702D3F" w:rsidRPr="001A0052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02082786" w14:textId="5794332B" w:rsidR="00702D3F" w:rsidRPr="00963AD0" w:rsidRDefault="00702D3F" w:rsidP="00312785">
            <w:r w:rsidRPr="00963AD0">
              <w:t>Экзамен</w:t>
            </w:r>
          </w:p>
        </w:tc>
        <w:tc>
          <w:tcPr>
            <w:tcW w:w="815" w:type="dxa"/>
          </w:tcPr>
          <w:p w14:paraId="0DE0EC0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CC037F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AECAAC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A1F06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90FABB" w14:textId="0BCEC1BC" w:rsidR="00702D3F" w:rsidRPr="00FD6C25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7</w:t>
            </w:r>
          </w:p>
        </w:tc>
        <w:tc>
          <w:tcPr>
            <w:tcW w:w="3427" w:type="dxa"/>
            <w:shd w:val="clear" w:color="auto" w:fill="auto"/>
          </w:tcPr>
          <w:p w14:paraId="6CEFCB3F" w14:textId="63B2141B" w:rsidR="00702D3F" w:rsidRPr="00A77711" w:rsidRDefault="00702D3F" w:rsidP="00312785">
            <w:pPr>
              <w:tabs>
                <w:tab w:val="left" w:pos="708"/>
                <w:tab w:val="right" w:leader="underscore" w:pos="9639"/>
              </w:tabs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F70852" w:rsidRPr="006168DD" w14:paraId="35B0B16D" w14:textId="77777777" w:rsidTr="00312785">
        <w:tc>
          <w:tcPr>
            <w:tcW w:w="1980" w:type="dxa"/>
          </w:tcPr>
          <w:p w14:paraId="0C16E56D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6C3D5E" w14:textId="25979778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 w:rsidR="00657F20">
              <w:rPr>
                <w:b/>
              </w:rPr>
              <w:t xml:space="preserve"> четверты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60FF0DE8" w:rsidR="00F70852" w:rsidRPr="001C1B2E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5" w:type="dxa"/>
          </w:tcPr>
          <w:p w14:paraId="05F55FFC" w14:textId="33C575D8" w:rsidR="00F70852" w:rsidRPr="00702D3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316FFEE5" w14:textId="64FE6E62" w:rsidR="00F70852" w:rsidRPr="0017259C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6" w:type="dxa"/>
          </w:tcPr>
          <w:p w14:paraId="7AB12C7A" w14:textId="77777777" w:rsidR="00F70852" w:rsidRPr="000D16CD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736E83E9" w:rsidR="00F70852" w:rsidRPr="00844826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5</w:t>
            </w:r>
          </w:p>
        </w:tc>
        <w:tc>
          <w:tcPr>
            <w:tcW w:w="3427" w:type="dxa"/>
          </w:tcPr>
          <w:p w14:paraId="0CEE86A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70852" w:rsidRPr="006168DD" w14:paraId="32FD157A" w14:textId="77777777" w:rsidTr="00312785">
        <w:tc>
          <w:tcPr>
            <w:tcW w:w="1980" w:type="dxa"/>
          </w:tcPr>
          <w:p w14:paraId="06076A11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7CAFD1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4376D54B" w:rsidR="00F70852" w:rsidRPr="001C1B2E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5" w:type="dxa"/>
          </w:tcPr>
          <w:p w14:paraId="58E37204" w14:textId="40E18858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2899EBAE" w14:textId="3C9DD66C" w:rsidR="00F70852" w:rsidRPr="001C1B2E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6" w:type="dxa"/>
          </w:tcPr>
          <w:p w14:paraId="15C816C5" w14:textId="77777777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098EA478" w:rsidR="00F70852" w:rsidRPr="001C1B2E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5</w:t>
            </w:r>
          </w:p>
        </w:tc>
        <w:tc>
          <w:tcPr>
            <w:tcW w:w="3427" w:type="dxa"/>
          </w:tcPr>
          <w:p w14:paraId="7D7CACC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694"/>
      </w:tblGrid>
      <w:tr w:rsidR="006E5EA3" w:rsidRPr="008448CC" w14:paraId="036BB335" w14:textId="7C7EA2D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963AD0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вольт-амперных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77777777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параллельным 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lastRenderedPageBreak/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BD2F50" w:rsidRPr="008448CC" w14:paraId="355024DB" w14:textId="77777777" w:rsidTr="000D592B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184364" w:rsidRPr="008448CC" w14:paraId="76AA903F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184364" w:rsidRPr="00E82E96" w:rsidRDefault="00184364" w:rsidP="0018436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195FFDDD" w:rsidR="00184364" w:rsidRPr="00532A00" w:rsidRDefault="00184364" w:rsidP="00184364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184364" w:rsidRPr="0091080C" w:rsidRDefault="00184364" w:rsidP="00184364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184364" w:rsidRPr="0091080C" w:rsidRDefault="00184364" w:rsidP="00184364"/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7C9927A1" w:rsidR="00184364" w:rsidRPr="008D41AE" w:rsidRDefault="00184364" w:rsidP="00184364">
            <w:r>
              <w:t>4</w:t>
            </w:r>
          </w:p>
        </w:tc>
      </w:tr>
      <w:tr w:rsidR="00184364" w:rsidRPr="008448CC" w14:paraId="41B2B2F2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184364" w:rsidRDefault="00184364" w:rsidP="00184364">
            <w:r>
              <w:t>Тема 1.2</w:t>
            </w:r>
          </w:p>
          <w:p w14:paraId="0E82949E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184364" w:rsidRPr="00626262" w:rsidRDefault="00184364" w:rsidP="00184364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184364" w:rsidRPr="0091080C" w:rsidRDefault="00184364" w:rsidP="00184364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783DE4C1" w:rsidR="00184364" w:rsidRDefault="00184364" w:rsidP="00184364">
            <w:r>
              <w:t>4</w:t>
            </w:r>
          </w:p>
        </w:tc>
      </w:tr>
      <w:tr w:rsidR="00184364" w:rsidRPr="008448CC" w14:paraId="2B1A3FF5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184364" w:rsidRDefault="00184364" w:rsidP="00184364">
            <w:r>
              <w:t>Тема 1.3</w:t>
            </w:r>
          </w:p>
          <w:p w14:paraId="48E543AD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184364" w:rsidRPr="00626262" w:rsidRDefault="00184364" w:rsidP="00184364"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184364" w:rsidRPr="0091080C" w:rsidRDefault="00184364" w:rsidP="00184364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65BB3274" w:rsidR="00184364" w:rsidRDefault="00184364" w:rsidP="00184364">
            <w:r>
              <w:t>4</w:t>
            </w:r>
          </w:p>
        </w:tc>
      </w:tr>
      <w:tr w:rsidR="00184364" w:rsidRPr="008448CC" w14:paraId="485F7AF4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184364" w:rsidRDefault="00184364" w:rsidP="00184364">
            <w:r>
              <w:t>Тема 1.4</w:t>
            </w:r>
          </w:p>
          <w:p w14:paraId="336DCE3D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184364" w:rsidRPr="00626262" w:rsidRDefault="00184364" w:rsidP="00184364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184364" w:rsidRPr="0091080C" w:rsidRDefault="00184364" w:rsidP="00184364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55FC0706" w:rsidR="00184364" w:rsidRDefault="00184364" w:rsidP="00184364">
            <w:r>
              <w:t>4</w:t>
            </w:r>
          </w:p>
        </w:tc>
      </w:tr>
      <w:tr w:rsidR="00DE6146" w:rsidRPr="008448CC" w14:paraId="064AF3D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F116E7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636DF8B7" w:rsidR="0091080C" w:rsidRPr="006E4F25" w:rsidRDefault="0091080C" w:rsidP="0091080C">
            <w:r>
              <w:t>2</w:t>
            </w:r>
          </w:p>
        </w:tc>
      </w:tr>
      <w:tr w:rsidR="0091080C" w:rsidRPr="008448CC" w14:paraId="671F74E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184364" w:rsidRPr="008448CC" w14:paraId="4A46AF0A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184364" w:rsidRPr="00E82E96" w:rsidRDefault="00184364" w:rsidP="00184364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184364" w:rsidRPr="009431CD" w:rsidRDefault="00184364" w:rsidP="0018436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6924BE74" w:rsidR="00184364" w:rsidRPr="00EF214F" w:rsidRDefault="00184364" w:rsidP="00184364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работ  №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184364" w:rsidRPr="006B0AEA" w:rsidRDefault="00184364" w:rsidP="00184364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462B5CC3" w:rsidR="00184364" w:rsidRPr="006E4F25" w:rsidRDefault="00184364" w:rsidP="00184364">
            <w:r>
              <w:t>4</w:t>
            </w:r>
          </w:p>
        </w:tc>
      </w:tr>
      <w:tr w:rsidR="00184364" w:rsidRPr="008448CC" w14:paraId="0D0900BC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184364" w:rsidRDefault="00184364" w:rsidP="00184364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184364" w:rsidRPr="009431CD" w:rsidRDefault="00184364" w:rsidP="00184364"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7D8FDAD3" w:rsidR="00184364" w:rsidRPr="00EF214F" w:rsidRDefault="00184364" w:rsidP="00184364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работ</w:t>
            </w:r>
            <w:r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 №</w:t>
            </w:r>
            <w:r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76FBABEA" w:rsidR="00184364" w:rsidRDefault="00184364" w:rsidP="00184364">
            <w:r>
              <w:t>2</w:t>
            </w:r>
          </w:p>
        </w:tc>
      </w:tr>
      <w:tr w:rsidR="00184364" w:rsidRPr="008448CC" w14:paraId="33FD803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184364" w:rsidRDefault="00184364" w:rsidP="00184364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184364" w:rsidRPr="009431CD" w:rsidRDefault="00184364" w:rsidP="00184364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184364" w:rsidRPr="009431CD" w:rsidRDefault="00184364" w:rsidP="00184364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6B092373" w:rsidR="00184364" w:rsidRDefault="00184364" w:rsidP="00184364">
            <w:r>
              <w:t>4</w:t>
            </w:r>
          </w:p>
        </w:tc>
      </w:tr>
      <w:tr w:rsidR="00184364" w:rsidRPr="008448CC" w14:paraId="19D08E1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184364" w:rsidRPr="00963AD0" w:rsidRDefault="00184364" w:rsidP="00184364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184364" w:rsidRPr="009431CD" w:rsidRDefault="00184364" w:rsidP="00184364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71E05BE9" w:rsidR="00184364" w:rsidRPr="00F116E7" w:rsidRDefault="00184364" w:rsidP="00184364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>Подготовка к проведению лабораторной работы  №5 «Исследование трёхфазных цепей при соединении нагрузки в «звезду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555B56BB" w:rsidR="00184364" w:rsidRDefault="00184364" w:rsidP="00184364">
            <w:r>
              <w:t>2</w:t>
            </w:r>
          </w:p>
        </w:tc>
      </w:tr>
      <w:tr w:rsidR="00184364" w:rsidRPr="008448CC" w14:paraId="481E8180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184364" w:rsidRPr="00963AD0" w:rsidRDefault="00184364" w:rsidP="00184364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184364" w:rsidRPr="009431CD" w:rsidRDefault="00184364" w:rsidP="00184364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4732FF3E" w:rsidR="00184364" w:rsidRPr="00F116E7" w:rsidRDefault="00184364" w:rsidP="00184364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>Подготовка к проведению лабораторной работы  №6 «Исследование трёхфазных цепей при соединении нагрузки в «треугольник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262FB3AA" w:rsidR="00184364" w:rsidRDefault="00184364" w:rsidP="00184364">
            <w:r>
              <w:t>2</w:t>
            </w:r>
          </w:p>
        </w:tc>
      </w:tr>
      <w:tr w:rsidR="00184364" w:rsidRPr="008448CC" w14:paraId="311D5B6F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184364" w:rsidRPr="00963AD0" w:rsidRDefault="00184364" w:rsidP="00184364">
            <w:r w:rsidRPr="00963AD0">
              <w:t>Тема 3.6</w:t>
            </w:r>
          </w:p>
          <w:p w14:paraId="5A956C0C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184364" w:rsidRPr="009431CD" w:rsidRDefault="00184364" w:rsidP="00184364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184364" w:rsidRPr="009431CD" w:rsidRDefault="00184364" w:rsidP="00184364">
            <w:pPr>
              <w:rPr>
                <w:bCs/>
              </w:rPr>
            </w:pPr>
            <w:r>
              <w:rPr>
                <w:bCs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670DDBFC" w:rsidR="00184364" w:rsidRDefault="00184364" w:rsidP="00184364">
            <w:r>
              <w:t>4</w:t>
            </w:r>
          </w:p>
        </w:tc>
      </w:tr>
      <w:tr w:rsidR="00184364" w:rsidRPr="008448CC" w14:paraId="6FEBEAD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184364" w:rsidRPr="00963AD0" w:rsidRDefault="00184364" w:rsidP="00184364">
            <w:r w:rsidRPr="00963AD0">
              <w:t>Тема 3.7</w:t>
            </w:r>
          </w:p>
          <w:p w14:paraId="4CD90AEB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184364" w:rsidRPr="009431CD" w:rsidRDefault="00184364" w:rsidP="00184364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184364" w:rsidRPr="009431CD" w:rsidRDefault="00184364" w:rsidP="00184364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0E8F87C3" w:rsidR="00184364" w:rsidRDefault="00184364" w:rsidP="00184364">
            <w:r>
              <w:t>4</w:t>
            </w:r>
          </w:p>
        </w:tc>
      </w:tr>
      <w:tr w:rsidR="0091080C" w:rsidRPr="008448CC" w14:paraId="3FF87430" w14:textId="77777777" w:rsidTr="00F116E7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293B9BF0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работы  №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48AF786F" w:rsidR="0091080C" w:rsidRPr="0091080C" w:rsidRDefault="00184364" w:rsidP="0091080C">
            <w:pPr>
              <w:rPr>
                <w:bCs/>
              </w:rPr>
            </w:pPr>
            <w:r>
              <w:rPr>
                <w:bCs/>
              </w:rPr>
              <w:t>1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1BEAD6A0" w14:textId="77777777"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11"/>
        <w:gridCol w:w="3984"/>
        <w:gridCol w:w="960"/>
        <w:gridCol w:w="2673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3C7E4A6C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 (модуля)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BC3064" w:rsidRPr="0004716C" w14:paraId="373A4AD9" w14:textId="77777777" w:rsidTr="0019685A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19685A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</w:tcPr>
          <w:p w14:paraId="32A0B393" w14:textId="77777777" w:rsidR="00F561C9" w:rsidRPr="00707EE1" w:rsidRDefault="00F561C9" w:rsidP="00F561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8</w:t>
            </w:r>
            <w:r w:rsidRPr="00707EE1">
              <w:t xml:space="preserve">: </w:t>
            </w:r>
          </w:p>
          <w:p w14:paraId="16671998" w14:textId="522A7F6A" w:rsidR="00F561C9" w:rsidRDefault="00F561C9" w:rsidP="00F561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 w:rsidR="00184364">
              <w:t>8</w:t>
            </w:r>
            <w:r w:rsidRPr="00707EE1">
              <w:t>.</w:t>
            </w:r>
            <w:r>
              <w:t>2</w:t>
            </w:r>
          </w:p>
          <w:p w14:paraId="1796E571" w14:textId="77777777" w:rsidR="00F561C9" w:rsidRDefault="00F561C9" w:rsidP="00F561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12ECD793" w14:textId="5D53C256" w:rsidR="00F561C9" w:rsidRPr="00707EE1" w:rsidRDefault="00F561C9" w:rsidP="00F561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184364">
              <w:t>ПК-5</w:t>
            </w:r>
            <w:r w:rsidRPr="00707EE1">
              <w:t xml:space="preserve">: </w:t>
            </w:r>
          </w:p>
          <w:p w14:paraId="4C2A80B4" w14:textId="7048DC2C" w:rsidR="00BC3064" w:rsidRPr="00184364" w:rsidRDefault="00F561C9" w:rsidP="001843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 w:rsidR="00184364">
              <w:t>5.2</w:t>
            </w:r>
          </w:p>
        </w:tc>
      </w:tr>
      <w:tr w:rsidR="00BC3064" w:rsidRPr="00482DF9" w14:paraId="4A44A122" w14:textId="77777777" w:rsidTr="004A05C9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19685A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230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965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lastRenderedPageBreak/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19685A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230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230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A55483" w14:paraId="6DA01A39" w14:textId="77777777" w:rsidTr="004770CE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4770CE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3742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9832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2"/>
              <w:gridCol w:w="3334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lastRenderedPageBreak/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4770CE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9832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4770CE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3742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9832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4770CE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3742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4770CE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3742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9832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4770CE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lastRenderedPageBreak/>
              <w:t>3</w:t>
            </w:r>
          </w:p>
        </w:tc>
        <w:tc>
          <w:tcPr>
            <w:tcW w:w="3742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сопротивление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50 В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00 В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225 В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4770CE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t>4</w:t>
            </w:r>
          </w:p>
        </w:tc>
        <w:tc>
          <w:tcPr>
            <w:tcW w:w="3742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17.25pt" o:ole="">
                        <v:imagedata r:id="rId35" o:title=""/>
                      </v:shape>
                      <o:OLEObject Type="Embed" ProgID="Equation.3" ShapeID="_x0000_i1025" DrawAspect="Content" ObjectID="_1713603432" r:id="rId36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го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4770CE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3742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r w:rsidRPr="00AE10D2">
              <w:rPr>
                <w:sz w:val="24"/>
                <w:szCs w:val="24"/>
              </w:rPr>
              <w:lastRenderedPageBreak/>
              <w:t>Л.р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Действующее значение синусоидального тока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4770CE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3742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устраняет несимметрию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6.5pt;height:20.25pt" o:ole="">
                        <v:imagedata r:id="rId42" o:title=""/>
                      </v:shape>
                      <o:OLEObject Type="Embed" ProgID="Equation.3" ShapeID="_x0000_i1026" DrawAspect="Content" ObjectID="_1713603433" r:id="rId43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4770CE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3742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940AED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4.5pt;height:15pt" equationxml="&lt;">
                        <v:imagedata r:id="rId45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4770CE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3742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4770CE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3742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22868EBC" w14:textId="77777777" w:rsidTr="004770CE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3742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4770CE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3742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1C052B30" w14:textId="77777777" w:rsidTr="004770CE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3742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3F6D63" w14:textId="77777777" w:rsidTr="004770CE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3742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05FD551" w14:textId="77777777" w:rsidR="004770CE" w:rsidRPr="00CF2A5E" w:rsidRDefault="00940AED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object w:dxaOrig="1440" w:dyaOrig="1440" w14:anchorId="0D843C1C">
                <v:shape id="_x0000_s1028" type="#_x0000_t75" style="position:absolute;left:0;text-align:left;margin-left:134.95pt;margin-top:5.9pt;width:181.85pt;height:153.5pt;z-index:251693056;mso-position-horizontal-relative:text;mso-position-vertical-relative:text">
                  <v:imagedata r:id="rId60" o:title=""/>
                  <w10:wrap type="square"/>
                </v:shape>
                <o:OLEObject Type="Embed" ProgID="PBrush" ShapeID="_x0000_s1028" DrawAspect="Content" ObjectID="_1713603448" r:id="rId61"/>
              </w:obje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4770CE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3742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9832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lastRenderedPageBreak/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CAD7B9" w14:textId="77777777" w:rsidTr="004770CE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3742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9832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0448D4C5" w14:textId="77777777" w:rsidTr="004770CE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3742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9832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63FA27BA" w14:textId="77777777" w:rsidTr="004770CE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t>9</w:t>
            </w:r>
          </w:p>
        </w:tc>
        <w:tc>
          <w:tcPr>
            <w:tcW w:w="3742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940AED">
                    <w:rPr>
                      <w:sz w:val="24"/>
                      <w:szCs w:val="24"/>
                    </w:rPr>
                    <w:pict w14:anchorId="0F4AF56C">
                      <v:shape id="_x0000_i1028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940AED">
                    <w:rPr>
                      <w:sz w:val="24"/>
                      <w:szCs w:val="24"/>
                    </w:rPr>
                    <w:pict w14:anchorId="49B5F28C">
                      <v:shape id="_x0000_i1029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0" type="#_x0000_t75" style="width:36.75pt;height:14.25pt" o:ole="">
                        <v:imagedata r:id="rId71" o:title=""/>
                      </v:shape>
                      <o:OLEObject Type="Embed" ProgID="Equation.3" ShapeID="_x0000_i1030" DrawAspect="Content" ObjectID="_1713603434" r:id="rId72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1" type="#_x0000_t75" style="width:47.25pt;height:14.25pt" o:ole="">
                        <v:imagedata r:id="rId73" o:title=""/>
                      </v:shape>
                      <o:OLEObject Type="Embed" ProgID="Equation.3" ShapeID="_x0000_i1031" DrawAspect="Content" ObjectID="_1713603435" r:id="rId74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2" type="#_x0000_t75" style="width:45pt;height:14.25pt" o:ole="">
                        <v:imagedata r:id="rId75" o:title=""/>
                      </v:shape>
                      <o:OLEObject Type="Embed" ProgID="Equation.3" ShapeID="_x0000_i1032" DrawAspect="Content" ObjectID="_1713603436" r:id="rId76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3" type="#_x0000_t75" style="width:45pt;height:14.25pt" o:ole="">
                        <v:imagedata r:id="rId77" o:title=""/>
                      </v:shape>
                      <o:OLEObject Type="Embed" ProgID="Equation.3" ShapeID="_x0000_i1033" DrawAspect="Content" ObjectID="_1713603437" r:id="rId78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4" type="#_x0000_t75" style="width:36.75pt;height:19.5pt" o:ole="">
                        <v:imagedata r:id="rId79" o:title=""/>
                      </v:shape>
                      <o:OLEObject Type="Embed" ProgID="Equation.3" ShapeID="_x0000_i1034" DrawAspect="Content" ObjectID="_1713603438" r:id="rId80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5" type="#_x0000_t75" style="width:39.75pt;height:19.5pt" o:ole="">
                        <v:imagedata r:id="rId81" o:title=""/>
                      </v:shape>
                      <o:OLEObject Type="Embed" ProgID="Equation.3" ShapeID="_x0000_i1035" DrawAspect="Content" ObjectID="_1713603439" r:id="rId82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_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940AED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6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940AED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7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переходного процесса в цепи, схема которой изображена на рисунке, равна  _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8" type="#_x0000_t75" style="width:75pt;height:17.25pt" o:ole="">
                        <v:imagedata r:id="rId84" o:title=""/>
                      </v:shape>
                      <o:OLEObject Type="Embed" ProgID="Equation.3" ShapeID="_x0000_i1038" DrawAspect="Content" ObjectID="_1713603440" r:id="rId85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39" type="#_x0000_t75" style="width:91.5pt;height:17.25pt" o:ole="">
                        <v:imagedata r:id="rId86" o:title=""/>
                      </v:shape>
                      <o:OLEObject Type="Embed" ProgID="Equation.3" ShapeID="_x0000_i1039" DrawAspect="Content" ObjectID="_1713603441" r:id="rId87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0" type="#_x0000_t75" style="width:50.25pt;height:17.25pt" o:ole="">
                        <v:imagedata r:id="rId88" o:title=""/>
                      </v:shape>
                      <o:OLEObject Type="Embed" ProgID="Equation.3" ShapeID="_x0000_i1040" DrawAspect="Content" ObjectID="_1713603442" r:id="rId89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1" type="#_x0000_t75" style="width:47.25pt;height:17.25pt" o:ole="">
                        <v:imagedata r:id="rId90" o:title=""/>
                      </v:shape>
                      <o:OLEObject Type="Embed" ProgID="Equation.3" ShapeID="_x0000_i1041" DrawAspect="Content" ObjectID="_1713603443" r:id="rId91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lastRenderedPageBreak/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</w:t>
                  </w:r>
                  <w:r w:rsidRPr="00A12F37">
                    <w:lastRenderedPageBreak/>
                    <w:t xml:space="preserve">индуктивности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4770CE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3742" w:type="dxa"/>
          </w:tcPr>
          <w:p w14:paraId="1E2BD484" w14:textId="77777777" w:rsidR="004770CE" w:rsidRPr="006C461C" w:rsidRDefault="004770CE" w:rsidP="004770CE"/>
        </w:tc>
        <w:tc>
          <w:tcPr>
            <w:tcW w:w="9832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4770CE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3742" w:type="dxa"/>
          </w:tcPr>
          <w:p w14:paraId="4F9C07AB" w14:textId="77777777" w:rsidR="004770CE" w:rsidRPr="006C461C" w:rsidRDefault="004770CE" w:rsidP="004770CE"/>
        </w:tc>
        <w:tc>
          <w:tcPr>
            <w:tcW w:w="9832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B8C532A" w14:textId="16FB38D7" w:rsidR="009D5862" w:rsidRDefault="00F561C9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215F37A5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368715B5" w14:textId="71C51319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</w:t>
            </w:r>
            <w:r w:rsidR="00F561C9">
              <w:rPr>
                <w:lang w:val="ru-RU"/>
              </w:rPr>
              <w:t>се предусмотрено 3 индивидуальных домашних задания</w:t>
            </w:r>
            <w:r>
              <w:rPr>
                <w:lang w:val="ru-RU"/>
              </w:rPr>
              <w:t>)</w:t>
            </w:r>
          </w:p>
        </w:tc>
        <w:tc>
          <w:tcPr>
            <w:tcW w:w="8080" w:type="dxa"/>
          </w:tcPr>
          <w:p w14:paraId="77588649" w14:textId="40B42DFB" w:rsidR="009D5862" w:rsidRPr="00AC1457" w:rsidRDefault="009D5862" w:rsidP="00AC1457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482DF9">
              <w:t>собеседов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2055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2056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2055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2056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2056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2056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тветы.</w:t>
            </w:r>
          </w:p>
        </w:tc>
        <w:tc>
          <w:tcPr>
            <w:tcW w:w="2055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t>1</w:t>
            </w:r>
            <w:r w:rsidR="00B160A7" w:rsidRPr="00B160A7">
              <w:t>-2 балла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lastRenderedPageBreak/>
              <w:t>Защита лабораторной работы</w:t>
            </w:r>
          </w:p>
        </w:tc>
        <w:tc>
          <w:tcPr>
            <w:tcW w:w="8080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2056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2056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2055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2056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2056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2055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1"/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2C4687">
        <w:tc>
          <w:tcPr>
            <w:tcW w:w="3261" w:type="dxa"/>
          </w:tcPr>
          <w:p w14:paraId="5206B650" w14:textId="77777777" w:rsidR="008C186E" w:rsidRDefault="008C186E" w:rsidP="00BC3064">
            <w:r>
              <w:lastRenderedPageBreak/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1340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2" type="#_x0000_t75" style="width:54pt;height:20.25pt" o:ole="">
                  <v:imagedata r:id="rId94" o:title=""/>
                </v:shape>
                <o:OLEObject Type="Embed" ProgID="Equation.DSMT4" ShapeID="_x0000_i1042" DrawAspect="Content" ObjectID="_1713603444" r:id="rId95"/>
              </w:object>
            </w:r>
            <w:r w:rsidRPr="00403B34">
              <w:t xml:space="preserve">,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3" type="#_x0000_t75" style="width:24.75pt;height:15pt" o:ole="">
                  <v:imagedata r:id="rId96" o:title=""/>
                </v:shape>
                <o:OLEObject Type="Embed" ProgID="Equation.DSMT4" ShapeID="_x0000_i1043" DrawAspect="Content" ObjectID="_1713603445" r:id="rId97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7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7" DrawAspect="Content" ObjectID="_1713603449" r:id="rId9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3BCCB62">
                                          <v:shape id="_x0000_i1048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8" DrawAspect="Content" ObjectID="_1713603450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7CD32885">
                                          <v:shape id="_x0000_i1049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9" DrawAspect="Content" ObjectID="_1713603451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4BC65FD1">
                                          <v:shape id="_x0000_i1050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0" DrawAspect="Content" ObjectID="_1713603452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51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1" DrawAspect="Content" ObjectID="_1713603453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2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2" DrawAspect="Content" ObjectID="_1713603454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3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3" DrawAspect="Content" ObjectID="_1713603455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4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4" DrawAspect="Content" ObjectID="_1713603456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090D15" w:rsidRDefault="00090D15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5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5" DrawAspect="Content" ObjectID="_1713603457" r:id="rId108"/>
                                        </w:object>
                                      </w:r>
                                    </w:p>
                                    <w:p w14:paraId="5F5A1B4E" w14:textId="77777777" w:rsidR="00090D15" w:rsidRDefault="00090D15" w:rsidP="00403B34"/>
                                    <w:p w14:paraId="1ED6737A" w14:textId="77777777" w:rsidR="00090D15" w:rsidRDefault="00090D15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6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6" DrawAspect="Content" ObjectID="_1713603458" r:id="rId109"/>
                                        </w:object>
                                      </w:r>
                                    </w:p>
                                    <w:p w14:paraId="2418D7A1" w14:textId="77777777" w:rsidR="00090D15" w:rsidRDefault="00090D15" w:rsidP="00403B34"/>
                                    <w:p w14:paraId="6814F9D4" w14:textId="77777777" w:rsidR="00090D15" w:rsidRDefault="00090D15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3E4CA08F">
                                          <v:shape id="_x0000_i1057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7" DrawAspect="Content" ObjectID="_1713603459" r:id="rId110"/>
                                        </w:object>
                                      </w:r>
                                    </w:p>
                                    <w:p w14:paraId="07C118A7" w14:textId="77777777" w:rsidR="00090D15" w:rsidRDefault="00090D15" w:rsidP="00403B34"/>
                                    <w:p w14:paraId="15DB81F5" w14:textId="77777777" w:rsidR="00090D15" w:rsidRDefault="00090D15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CB87295">
                                          <v:shape id="_x0000_i1058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8" DrawAspect="Content" ObjectID="_1713603460" r:id="rId111"/>
                                        </w:object>
                                      </w:r>
                                    </w:p>
                                    <w:p w14:paraId="21154BD4" w14:textId="77777777" w:rsidR="00090D15" w:rsidRDefault="00090D15" w:rsidP="00403B34"/>
                                    <w:p w14:paraId="490AC3DB" w14:textId="77777777" w:rsidR="00090D15" w:rsidRDefault="00090D15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9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9" DrawAspect="Content" ObjectID="_1713603461" r:id="rId112"/>
                                        </w:object>
                                      </w:r>
                                    </w:p>
                                    <w:p w14:paraId="3D08791B" w14:textId="77777777" w:rsidR="00090D15" w:rsidRDefault="00090D15" w:rsidP="00403B34"/>
                                    <w:p w14:paraId="091AE4C4" w14:textId="77777777" w:rsidR="00090D15" w:rsidRDefault="00090D15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60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0" DrawAspect="Content" ObjectID="_1713603462" r:id="rId113"/>
                                        </w:object>
                                      </w:r>
                                    </w:p>
                                    <w:p w14:paraId="67C6F284" w14:textId="77777777" w:rsidR="00090D15" w:rsidRDefault="00090D15" w:rsidP="00403B34"/>
                                    <w:p w14:paraId="56529E73" w14:textId="77777777" w:rsidR="00090D15" w:rsidRDefault="00090D15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61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1" DrawAspect="Content" ObjectID="_1713603463" r:id="rId114"/>
                                        </w:object>
                                      </w:r>
                                    </w:p>
                                    <w:p w14:paraId="3A957C37" w14:textId="77777777" w:rsidR="00090D15" w:rsidRDefault="00090D15" w:rsidP="00403B34"/>
                                    <w:p w14:paraId="13CB2D0A" w14:textId="77777777" w:rsidR="00090D15" w:rsidRDefault="00090D15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2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2" DrawAspect="Content" ObjectID="_1713603464" r:id="rId1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090D15" w:rsidRDefault="00090D15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090D15" w:rsidRDefault="00090D15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090D15" w:rsidRDefault="00090D15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090D15" w:rsidRDefault="00090D15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090D15" w:rsidRDefault="00090D15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090D15" w:rsidRDefault="00090D15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">
    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  </v:group>
    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/>
    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/v:group>
    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vBsMAAADbAAAADwAAAGRycy9kb3ducmV2LnhtbESPQUsDMRSE74L/ITyhN5u1S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aLwbDAAAA2wAAAA8AAAAAAAAAAAAA&#10;AAAAoQIAAGRycy9kb3ducmV2LnhtbFBLBQYAAAAABAAEAPkAAACRAwAAAAA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46MAA&#10;AADbAAAADwAAAGRycy9kb3ducmV2LnhtbESPQYvCMBSE78L+h/AWvGmygmKrUZaFRfGkddnzs3m2&#10;xealNlHrvzeC4HGYmW+Y+bKztbhS6yvHGr6GCgRx7kzFhYa//e9gCsIHZIO1Y9JwJw/LxUdvjqlx&#10;N97RNQuFiBD2KWooQ2hSKX1ekkU/dA1x9I6utRiibAtpWrxFuK3lSKmJtFhxXCixoZ+S8lN2sRqc&#10;2th/zsw5M029VZLN6nxItO5/dt8zEIG68A6/2mujIRn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46MAAAADbAAAADwAAAAAAAAAAAAAAAACYAgAAZHJzL2Rvd25y&#10;ZXYueG1sUEsFBgAAAAAEAAQA9QAAAIUDAAAAAA==&#10;"/>
    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uDBMAA&#10;AADbAAAADwAAAGRycy9kb3ducmV2LnhtbESPQYvCMBSE78L+h/AWvGmyHtRWoywLi+JJ67LnZ/Ns&#10;i81LbaLWf28EweMwM98w82Vna3Gl1leONXwNFQji3JmKCw1/+9/BFIQPyAZrx6ThTh6Wi4/eHFPj&#10;bryjaxYKESHsU9RQhtCkUvq8JIt+6Bri6B1dazFE2RbStHiLcFvLkVJjabHiuFBiQz8l5afsYjU4&#10;tbH/nJlzZpp6qySb1fmQaN3/7L5nIAJ14R1+tddGQzKB55f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uDBMAAAADbAAAADwAAAAAAAAAAAAAAAACYAgAAZHJzL2Rvd25y&#10;ZXYueG1sUEsFBgAAAAAEAAQA9QAAAIUDAAAAAA==&#10;"/>
    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rscMA&#10;AADbAAAADwAAAGRycy9kb3ducmV2LnhtbESPT2vCQBTE7wW/w/IEb3WjiDSpq/gnoocerNr7Y/c1&#10;Cc2+DdlVo5/eLRR6HGbmN8xs0dlaXKn1lWMFo2ECglg7U3Gh4Hzavr6B8AHZYO2YFNzJw2Lee5lh&#10;ZtyNP+l6DIWIEPYZKihDaDIpvS7Joh+6hjh63661GKJsC2lavEW4reU4SabSYsVxocSG1iXpn+PF&#10;Kjggbg6Pndar/P4xyWn9lZOrlRr0u+U7iEBd+A//tfdGQZrC75f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UrscMAAADbAAAADwAAAAAAAAAAAAAAAACYAgAAZHJzL2Rv&#10;d25yZXYueG1sUEsFBgAAAAAEAAQA9QAAAIgDAAAAAA==&#10;" strokecolor="white"/>
    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</v:group>
    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JYE8EAAADcAAAADwAAAGRycy9kb3ducmV2LnhtbERPTWsCMRC9F/ofwhS81ax7kLIaRQqW&#10;nkprK+Jt3IybpTuTJYnr+u+bQqG3ebzPWa5H7tRAIbZeDMymBSiS2ttWGgNfn9vHJ1AxoVjsvJCB&#10;G0VYr+7vllhZf5UPGnapUTlEYoUGXEp9pXWsHTHGqe9JMnf2gTFlGBptA15zOHe6LIq5ZmwlNzjs&#10;6dlR/b27sIHjG4XhNLCbU3O4hP0L83tdGjN5GDcLUInG9C/+c7/aPL8o4feZfIFe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lgTwQAAANwAAAAPAAAAAAAAAAAAAAAA&#10;AKECAABkcnMvZG93bnJldi54bWxQSwUGAAAAAAQABAD5AAAAjwMAAAAA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14:paraId="657E297B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7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7" DrawAspect="Content" ObjectID="_1713436035" r:id="rId11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3BCCB62">
                                    <v:shape id="_x0000_i1048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8" DrawAspect="Content" ObjectID="_1713436036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CD32885">
                                    <v:shape id="_x0000_i1049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9" DrawAspect="Content" ObjectID="_1713436037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4BC65FD1">
                                    <v:shape id="_x0000_i1050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0" DrawAspect="Content" ObjectID="_1713436038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51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1" DrawAspect="Content" ObjectID="_1713436039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2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2" DrawAspect="Content" ObjectID="_1713436040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3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3" DrawAspect="Content" ObjectID="_1713436041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4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4" DrawAspect="Content" ObjectID="_1713436042" r:id="rId124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14:paraId="5D674F4D" w14:textId="77777777" w:rsidR="00090D15" w:rsidRDefault="00090D15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5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5" DrawAspect="Content" ObjectID="_1713436043" r:id="rId126"/>
                                  </w:object>
                                </w:r>
                              </w:p>
                              <w:p w14:paraId="5F5A1B4E" w14:textId="77777777" w:rsidR="00090D15" w:rsidRDefault="00090D15" w:rsidP="00403B34"/>
                              <w:p w14:paraId="1ED6737A" w14:textId="77777777" w:rsidR="00090D15" w:rsidRDefault="00090D15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6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6" DrawAspect="Content" ObjectID="_1713436044" r:id="rId127"/>
                                  </w:object>
                                </w:r>
                              </w:p>
                              <w:p w14:paraId="2418D7A1" w14:textId="77777777" w:rsidR="00090D15" w:rsidRDefault="00090D15" w:rsidP="00403B34"/>
                              <w:p w14:paraId="6814F9D4" w14:textId="77777777" w:rsidR="00090D15" w:rsidRDefault="00090D15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3E4CA08F">
                                    <v:shape id="_x0000_i1057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7" DrawAspect="Content" ObjectID="_1713436045" r:id="rId128"/>
                                  </w:object>
                                </w:r>
                              </w:p>
                              <w:p w14:paraId="07C118A7" w14:textId="77777777" w:rsidR="00090D15" w:rsidRDefault="00090D15" w:rsidP="00403B34"/>
                              <w:p w14:paraId="15DB81F5" w14:textId="77777777" w:rsidR="00090D15" w:rsidRDefault="00090D15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CB87295">
                                    <v:shape id="_x0000_i1058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8" DrawAspect="Content" ObjectID="_1713436046" r:id="rId129"/>
                                  </w:object>
                                </w:r>
                              </w:p>
                              <w:p w14:paraId="21154BD4" w14:textId="77777777" w:rsidR="00090D15" w:rsidRDefault="00090D15" w:rsidP="00403B34"/>
                              <w:p w14:paraId="490AC3DB" w14:textId="77777777" w:rsidR="00090D15" w:rsidRDefault="00090D15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9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9" DrawAspect="Content" ObjectID="_1713436047" r:id="rId130"/>
                                  </w:object>
                                </w:r>
                              </w:p>
                              <w:p w14:paraId="3D08791B" w14:textId="77777777" w:rsidR="00090D15" w:rsidRDefault="00090D15" w:rsidP="00403B34"/>
                              <w:p w14:paraId="091AE4C4" w14:textId="77777777" w:rsidR="00090D15" w:rsidRDefault="00090D15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60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0" DrawAspect="Content" ObjectID="_1713436048" r:id="rId131"/>
                                  </w:object>
                                </w:r>
                              </w:p>
                              <w:p w14:paraId="67C6F284" w14:textId="77777777" w:rsidR="00090D15" w:rsidRDefault="00090D15" w:rsidP="00403B34"/>
                              <w:p w14:paraId="56529E73" w14:textId="77777777" w:rsidR="00090D15" w:rsidRDefault="00090D15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61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1" DrawAspect="Content" ObjectID="_1713436049" r:id="rId132"/>
                                  </w:object>
                                </w:r>
                              </w:p>
                              <w:p w14:paraId="3A957C37" w14:textId="77777777" w:rsidR="00090D15" w:rsidRDefault="00090D15" w:rsidP="00403B34"/>
                              <w:p w14:paraId="13CB2D0A" w14:textId="77777777" w:rsidR="00090D15" w:rsidRDefault="00090D15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2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2" DrawAspect="Content" ObjectID="_1713436050" r:id="rId13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14:paraId="2948974F" w14:textId="77777777" w:rsidR="00090D15" w:rsidRDefault="00090D15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090D15" w:rsidRDefault="00090D15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8LssQAAADcAAAA&#10;DwAAAAAAAAAAAAAAAACqAgAAZHJzL2Rvd25yZXYueG1sUEsFBgAAAAAEAAQA+gAAAJsDAAAAAA==&#10;">
    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H9xcIA&#10;AADcAAAADwAAAGRycy9kb3ducmV2LnhtbERPS2vCQBC+F/wPywje6sYHRaKrqE2phx5s1PuwOybB&#10;7GzIbjX6691Cobf5+J6zWHW2FldqfeVYwWiYgCDWzlRcKDgePl5nIHxANlg7JgV38rBa9l4WmBp3&#10;42+65qEQMYR9igrKEJpUSq9LsuiHriGO3Nm1FkOEbSFNi7cYbms5TpI3abHi2FBiQ9uS9CX/sQr2&#10;iO/7x6fWm+z+Nc1oe8rI1UoN+t16DiJQF/7Ff+6difNHE/h9Jl4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f3FwgAAANwAAAAPAAAAAAAAAAAAAAAAAJgCAABkcnMvZG93&#10;bnJldi54bWxQSwUGAAAAAAQABAD1AAAAhwM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14:paraId="52987BE9" w14:textId="77777777" w:rsidR="00090D15" w:rsidRDefault="00090D15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090D15" w:rsidRDefault="00090D15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14:paraId="5DA9E4A0" w14:textId="77777777" w:rsidR="00090D15" w:rsidRDefault="00090D15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14:paraId="065115BB" w14:textId="77777777" w:rsidR="00090D15" w:rsidRDefault="00090D15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Vu8IA&#10;AADcAAAADwAAAGRycy9kb3ducmV2LnhtbERPTWvCQBC9F/wPywi9lLrRg0rqKiKIoQhitJ6H7DQJ&#10;Zmdjdk3iv3cLBW/zeJ+zWPWmEi01rrSsYDyKQBBnVpecKziftp9zEM4ja6wsk4IHOVgtB28LjLXt&#10;+Eht6nMRQtjFqKDwvo6ldFlBBt3I1sSB+7WNQR9gk0vdYBfCTSUnUTSVBksODQXWtCkou6Z3o6DL&#10;Du3ltN/Jw8clsXxLbpv051up92G//gLhqfcv8b870WH+eAZ/z4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pW7wgAAANwAAAAPAAAAAAAAAAAAAAAAAJgCAABkcnMvZG93&#10;bnJldi54bWxQSwUGAAAAAAQABAD1AAAAhwM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>= 6 Ом и индуктивное Х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_,В.</w:t>
            </w:r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Х</w:t>
            </w:r>
            <w:r w:rsidRPr="00097132">
              <w:rPr>
                <w:vertAlign w:val="subscript"/>
              </w:rPr>
              <w:t>с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18C72B3" w14:textId="6B9DA095" w:rsidR="00403B34" w:rsidRPr="00097132" w:rsidRDefault="00403B34" w:rsidP="00403B34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090D15" w:rsidRPr="001E6798" w:rsidRDefault="00090D15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090D15" w:rsidRPr="001E6798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090D15" w:rsidRPr="001E6798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090D15" w:rsidRPr="001E6798" w:rsidRDefault="00090D15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090D15" w:rsidRPr="001E6798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    </v:group>
    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  </v:group>
    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  <v:textbox>
                            <w:txbxContent>
                              <w:p w14:paraId="222FB7BE" w14:textId="77777777" w:rsidR="00090D15" w:rsidRPr="001E6798" w:rsidRDefault="00090D15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14:paraId="31B2B9B7" w14:textId="77777777" w:rsidR="00090D15" w:rsidRPr="001E6798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  <v:textbox>
                            <w:txbxContent>
                              <w:p w14:paraId="6F12CC79" w14:textId="77777777" w:rsidR="00090D15" w:rsidRPr="001E6798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  <v:textbox>
                            <w:txbxContent>
                              <w:p w14:paraId="5A6E4F06" w14:textId="77777777" w:rsidR="00090D15" w:rsidRPr="001E6798" w:rsidRDefault="00090D15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090D15" w:rsidRPr="001E6798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53AB3941" w:rsidR="00403B34" w:rsidRPr="00097132" w:rsidRDefault="00403B34" w:rsidP="00403B34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090D15" w:rsidRDefault="00090D15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090D15" w:rsidRDefault="00090D15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090D15" w:rsidRDefault="00090D15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3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3" DrawAspect="Content" ObjectID="_1713603465" r:id="rId135"/>
                                      </w:object>
                                    </w:r>
                                  </w:p>
                                  <w:p w14:paraId="09410012" w14:textId="77777777" w:rsidR="00090D15" w:rsidRDefault="00090D15" w:rsidP="00403B34"/>
                                  <w:p w14:paraId="1DAC78C0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4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4" DrawAspect="Content" ObjectID="_1713603466" r:id="rId136"/>
                                      </w:object>
                                    </w:r>
                                  </w:p>
                                  <w:p w14:paraId="7CA118CA" w14:textId="77777777" w:rsidR="00090D15" w:rsidRDefault="00090D15" w:rsidP="00403B34"/>
                                  <w:p w14:paraId="4B4102AE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5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5" DrawAspect="Content" ObjectID="_1713603467" r:id="rId137"/>
                                      </w:object>
                                    </w:r>
                                  </w:p>
                                  <w:p w14:paraId="1810AC73" w14:textId="77777777" w:rsidR="00090D15" w:rsidRDefault="00090D15" w:rsidP="00403B34"/>
                                  <w:p w14:paraId="52B46615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6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6" DrawAspect="Content" ObjectID="_1713603468" r:id="rId138"/>
                                      </w:object>
                                    </w:r>
                                  </w:p>
                                  <w:p w14:paraId="6DBD1735" w14:textId="77777777" w:rsidR="00090D15" w:rsidRDefault="00090D15" w:rsidP="00403B34"/>
                                  <w:p w14:paraId="0A303575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64CB96">
                                        <v:shape id="_x0000_i1067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7" DrawAspect="Content" ObjectID="_1713603469" r:id="rId139"/>
                                      </w:object>
                                    </w:r>
                                  </w:p>
                                  <w:p w14:paraId="767F7DE0" w14:textId="77777777" w:rsidR="00090D15" w:rsidRDefault="00090D15" w:rsidP="00403B34"/>
                                  <w:p w14:paraId="140CF94E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E30279">
                                        <v:shape id="_x0000_i1068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8" DrawAspect="Content" ObjectID="_1713603470" r:id="rId140"/>
                                      </w:object>
                                    </w:r>
                                  </w:p>
                                  <w:p w14:paraId="50C4F3C9" w14:textId="77777777" w:rsidR="00090D15" w:rsidRDefault="00090D15" w:rsidP="00403B34"/>
                                  <w:p w14:paraId="2EC946AE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E2B2A7">
                                        <v:shape id="_x0000_i1069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9" DrawAspect="Content" ObjectID="_1713603471" r:id="rId141"/>
                                      </w:object>
                                    </w:r>
                                  </w:p>
                                  <w:p w14:paraId="7AA940D2" w14:textId="77777777" w:rsidR="00090D15" w:rsidRDefault="00090D15" w:rsidP="00403B34"/>
                                  <w:p w14:paraId="4A28C0A9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7EC6A37">
                                        <v:shape id="_x0000_i1070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70" DrawAspect="Content" ObjectID="_1713603472" r:id="rId1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FFF83E3">
                                        <v:shape id="_x0000_i1071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1" DrawAspect="Content" ObjectID="_1713603473" r:id="rId144"/>
                                      </w:object>
                                    </w:r>
                                  </w:p>
                                  <w:p w14:paraId="7FE01A0C" w14:textId="77777777" w:rsidR="00090D15" w:rsidRDefault="00090D15" w:rsidP="00403B34"/>
                                  <w:p w14:paraId="535439EA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8736C29">
                                        <v:shape id="_x0000_i1072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2" DrawAspect="Content" ObjectID="_1713603474" r:id="rId145"/>
                                      </w:object>
                                    </w:r>
                                  </w:p>
                                  <w:p w14:paraId="613EB413" w14:textId="77777777" w:rsidR="00090D15" w:rsidRDefault="00090D15" w:rsidP="00403B34"/>
                                  <w:p w14:paraId="3D8F3696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F0952C8">
                                        <v:shape id="_x0000_i1073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3" DrawAspect="Content" ObjectID="_1713603475" r:id="rId146"/>
                                      </w:object>
                                    </w:r>
                                  </w:p>
                                  <w:p w14:paraId="3A2DF1BC" w14:textId="77777777" w:rsidR="00090D15" w:rsidRDefault="00090D15" w:rsidP="00403B34"/>
                                  <w:p w14:paraId="0F9F7997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3B9C675">
                                        <v:shape id="_x0000_i1074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4" DrawAspect="Content" ObjectID="_1713603476" r:id="rId147"/>
                                      </w:object>
                                    </w:r>
                                  </w:p>
                                  <w:p w14:paraId="7408437C" w14:textId="77777777" w:rsidR="00090D15" w:rsidRDefault="00090D15" w:rsidP="00403B34"/>
                                  <w:p w14:paraId="7C11DDA3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8FF3D76">
                                        <v:shape id="_x0000_i1075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5" DrawAspect="Content" ObjectID="_1713603477" r:id="rId148"/>
                                      </w:object>
                                    </w:r>
                                  </w:p>
                                  <w:p w14:paraId="54709E24" w14:textId="77777777" w:rsidR="00090D15" w:rsidRDefault="00090D15" w:rsidP="00403B34"/>
                                  <w:p w14:paraId="7F6FA284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2E5B23B">
                                        <v:shape id="_x0000_i1076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6" DrawAspect="Content" ObjectID="_1713603478" r:id="rId149"/>
                                      </w:object>
                                    </w:r>
                                  </w:p>
                                  <w:p w14:paraId="78BAA12E" w14:textId="77777777" w:rsidR="00090D15" w:rsidRDefault="00090D15" w:rsidP="00403B34"/>
                                  <w:p w14:paraId="2AC64C09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0F35D86">
                                        <v:shape id="_x0000_i1077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7" DrawAspect="Content" ObjectID="_1713603479" r:id="rId150"/>
                                      </w:object>
                                    </w:r>
                                  </w:p>
                                  <w:p w14:paraId="145FC585" w14:textId="77777777" w:rsidR="00090D15" w:rsidRDefault="00090D15" w:rsidP="00403B34"/>
                                  <w:p w14:paraId="39294766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33579A39">
                                        <v:shape id="_x0000_i1078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8" DrawAspect="Content" ObjectID="_1713603480" r:id="rId15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73C60D31">
                                        <v:shape id="_x0000_i1079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79" DrawAspect="Content" ObjectID="_1713603481" r:id="rId153"/>
                                      </w:object>
                                    </w:r>
                                  </w:p>
                                  <w:p w14:paraId="7E4052DC" w14:textId="77777777" w:rsidR="00090D15" w:rsidRDefault="00090D15" w:rsidP="00403B34"/>
                                  <w:p w14:paraId="04B7B9BC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FF4F954">
                                        <v:shape id="_x0000_i1080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0" DrawAspect="Content" ObjectID="_1713603482" r:id="rId154"/>
                                      </w:object>
                                    </w:r>
                                  </w:p>
                                  <w:p w14:paraId="175D25DC" w14:textId="77777777" w:rsidR="00090D15" w:rsidRDefault="00090D15" w:rsidP="00403B34"/>
                                  <w:p w14:paraId="6B82241D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40DCDFA">
                                        <v:shape id="_x0000_i1081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1" DrawAspect="Content" ObjectID="_1713603483" r:id="rId155"/>
                                      </w:object>
                                    </w:r>
                                  </w:p>
                                  <w:p w14:paraId="7AB05967" w14:textId="77777777" w:rsidR="00090D15" w:rsidRDefault="00090D15" w:rsidP="00403B34"/>
                                  <w:p w14:paraId="5A62C1C6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60A3CE14">
                                        <v:shape id="_x0000_i1082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2" DrawAspect="Content" ObjectID="_1713603484" r:id="rId156"/>
                                      </w:object>
                                    </w:r>
                                  </w:p>
                                  <w:p w14:paraId="19B09E6D" w14:textId="77777777" w:rsidR="00090D15" w:rsidRDefault="00090D15" w:rsidP="00403B34"/>
                                  <w:p w14:paraId="27BA78BE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725C271">
                                        <v:shape id="_x0000_i1083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3" DrawAspect="Content" ObjectID="_1713603485" r:id="rId157"/>
                                      </w:object>
                                    </w:r>
                                  </w:p>
                                  <w:p w14:paraId="37B6CCE4" w14:textId="77777777" w:rsidR="00090D15" w:rsidRDefault="00090D15" w:rsidP="00403B34"/>
                                  <w:p w14:paraId="7ADF25AF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EA10F1D">
                                        <v:shape id="_x0000_i1084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4" DrawAspect="Content" ObjectID="_1713603486" r:id="rId158"/>
                                      </w:object>
                                    </w:r>
                                  </w:p>
                                  <w:p w14:paraId="5DB5A920" w14:textId="77777777" w:rsidR="00090D15" w:rsidRDefault="00090D15" w:rsidP="00403B34"/>
                                  <w:p w14:paraId="1D2628E3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13CDAFDE">
                                        <v:shape id="_x0000_i1085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5" DrawAspect="Content" ObjectID="_1713603487" r:id="rId159"/>
                                      </w:object>
                                    </w:r>
                                  </w:p>
                                  <w:p w14:paraId="5BFB5465" w14:textId="77777777" w:rsidR="00090D15" w:rsidRDefault="00090D15" w:rsidP="00403B34"/>
                                  <w:p w14:paraId="53E18EEA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54E09371">
                                        <v:shape id="_x0000_i1086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6" DrawAspect="Content" ObjectID="_1713603488" r:id="rId1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700E4AA9">
                                        <v:shape id="_x0000_i1087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7" DrawAspect="Content" ObjectID="_1713603489" r:id="rId162"/>
                                      </w:object>
                                    </w:r>
                                  </w:p>
                                  <w:p w14:paraId="7365BC13" w14:textId="77777777" w:rsidR="00090D15" w:rsidRDefault="00090D15" w:rsidP="00403B34"/>
                                  <w:p w14:paraId="20ED1931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F53252F">
                                        <v:shape id="_x0000_i1088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8" DrawAspect="Content" ObjectID="_1713603490" r:id="rId163"/>
                                      </w:object>
                                    </w:r>
                                  </w:p>
                                  <w:p w14:paraId="42EC430B" w14:textId="77777777" w:rsidR="00090D15" w:rsidRDefault="00090D15" w:rsidP="00403B34"/>
                                  <w:p w14:paraId="7CD4D974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C67C93">
                                        <v:shape id="_x0000_i1089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9" DrawAspect="Content" ObjectID="_1713603491" r:id="rId164"/>
                                      </w:object>
                                    </w:r>
                                  </w:p>
                                  <w:p w14:paraId="0CA73CE4" w14:textId="77777777" w:rsidR="00090D15" w:rsidRDefault="00090D15" w:rsidP="00403B34"/>
                                  <w:p w14:paraId="06D7B326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0A60106">
                                        <v:shape id="_x0000_i1090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0" DrawAspect="Content" ObjectID="_1713603492" r:id="rId165"/>
                                      </w:object>
                                    </w:r>
                                  </w:p>
                                  <w:p w14:paraId="1C0074C0" w14:textId="77777777" w:rsidR="00090D15" w:rsidRDefault="00090D15" w:rsidP="00403B34"/>
                                  <w:p w14:paraId="588BA937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82130F">
                                        <v:shape id="_x0000_i1091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1" DrawAspect="Content" ObjectID="_1713603493" r:id="rId166"/>
                                      </w:object>
                                    </w:r>
                                  </w:p>
                                  <w:p w14:paraId="00E7770E" w14:textId="77777777" w:rsidR="00090D15" w:rsidRDefault="00090D15" w:rsidP="00403B34"/>
                                  <w:p w14:paraId="4ACEFFEB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821CBB1">
                                        <v:shape id="_x0000_i1092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2" DrawAspect="Content" ObjectID="_1713603494" r:id="rId167"/>
                                      </w:object>
                                    </w:r>
                                  </w:p>
                                  <w:p w14:paraId="023CBE2E" w14:textId="77777777" w:rsidR="00090D15" w:rsidRDefault="00090D15" w:rsidP="00403B34"/>
                                  <w:p w14:paraId="6F58A78D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900357">
                                        <v:shape id="_x0000_i1093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3" DrawAspect="Content" ObjectID="_1713603495" r:id="rId168"/>
                                      </w:object>
                                    </w:r>
                                  </w:p>
                                  <w:p w14:paraId="3720B8F2" w14:textId="77777777" w:rsidR="00090D15" w:rsidRDefault="00090D15" w:rsidP="00403B34"/>
                                  <w:p w14:paraId="7D63FBE5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26DD09BB">
                                        <v:shape id="_x0000_i1094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4" DrawAspect="Content" ObjectID="_1713603496" r:id="rId16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84CE972">
                                        <v:shape id="_x0000_i1095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5" DrawAspect="Content" ObjectID="_1713603497" r:id="rId171"/>
                                      </w:object>
                                    </w:r>
                                  </w:p>
                                  <w:p w14:paraId="68560D0F" w14:textId="77777777" w:rsidR="00090D15" w:rsidRDefault="00090D15" w:rsidP="00403B34"/>
                                  <w:p w14:paraId="483FD6B5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9A48113">
                                        <v:shape id="_x0000_i1096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6" DrawAspect="Content" ObjectID="_1713603498" r:id="rId172"/>
                                      </w:object>
                                    </w:r>
                                  </w:p>
                                  <w:p w14:paraId="541CCAEC" w14:textId="77777777" w:rsidR="00090D15" w:rsidRDefault="00090D15" w:rsidP="00403B34"/>
                                  <w:p w14:paraId="6FA1B286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F87465">
                                        <v:shape id="_x0000_i1097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7" DrawAspect="Content" ObjectID="_1713603499" r:id="rId173"/>
                                      </w:object>
                                    </w:r>
                                  </w:p>
                                  <w:p w14:paraId="294AA303" w14:textId="77777777" w:rsidR="00090D15" w:rsidRDefault="00090D15" w:rsidP="00403B34"/>
                                  <w:p w14:paraId="2F5C65F5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4960CE7">
                                        <v:shape id="_x0000_i1098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8" DrawAspect="Content" ObjectID="_1713603500" r:id="rId174"/>
                                      </w:object>
                                    </w:r>
                                  </w:p>
                                  <w:p w14:paraId="06C046DE" w14:textId="77777777" w:rsidR="00090D15" w:rsidRDefault="00090D15" w:rsidP="00403B34"/>
                                  <w:p w14:paraId="196B647A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79B4F7">
                                        <v:shape id="_x0000_i1099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9" DrawAspect="Content" ObjectID="_1713603501" r:id="rId175"/>
                                      </w:object>
                                    </w:r>
                                  </w:p>
                                  <w:p w14:paraId="47FA6E24" w14:textId="77777777" w:rsidR="00090D15" w:rsidRDefault="00090D15" w:rsidP="00403B34"/>
                                  <w:p w14:paraId="6D604267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720204D">
                                        <v:shape id="_x0000_i1100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0" DrawAspect="Content" ObjectID="_1713603502" r:id="rId176"/>
                                      </w:object>
                                    </w:r>
                                  </w:p>
                                  <w:p w14:paraId="20E055C4" w14:textId="77777777" w:rsidR="00090D15" w:rsidRDefault="00090D15" w:rsidP="00403B34"/>
                                  <w:p w14:paraId="59470CDB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840923">
                                        <v:shape id="_x0000_i1101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1" DrawAspect="Content" ObjectID="_1713603503" r:id="rId177"/>
                                      </w:object>
                                    </w:r>
                                  </w:p>
                                  <w:p w14:paraId="15C5006F" w14:textId="77777777" w:rsidR="00090D15" w:rsidRDefault="00090D15" w:rsidP="00403B34"/>
                                  <w:p w14:paraId="41AE51C1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25F2B0E">
                                        <v:shape id="_x0000_i1102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2" DrawAspect="Content" ObjectID="_1713603504" r:id="rId17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090D15" w:rsidRDefault="00090D15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F26EDBC">
                                        <v:shape id="_x0000_i1103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3" DrawAspect="Content" ObjectID="_1713603505" r:id="rId180"/>
                                      </w:object>
                                    </w:r>
                                  </w:p>
                                  <w:p w14:paraId="4390BA00" w14:textId="77777777" w:rsidR="00090D15" w:rsidRDefault="00090D15" w:rsidP="00403B34"/>
                                  <w:p w14:paraId="223C7B0D" w14:textId="77777777" w:rsidR="00090D15" w:rsidRDefault="00090D15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737B25A7">
                                        <v:shape id="_x0000_i1104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4" DrawAspect="Content" ObjectID="_1713603506" r:id="rId181"/>
                                      </w:object>
                                    </w:r>
                                  </w:p>
                                  <w:p w14:paraId="05496E87" w14:textId="77777777" w:rsidR="00090D15" w:rsidRDefault="00090D15" w:rsidP="00403B34"/>
                                  <w:p w14:paraId="6D21EB7C" w14:textId="77777777" w:rsidR="00090D15" w:rsidRDefault="00090D15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6606822">
                                        <v:shape id="_x0000_i1105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5" DrawAspect="Content" ObjectID="_1713603507" r:id="rId182"/>
                                      </w:object>
                                    </w:r>
                                  </w:p>
                                  <w:p w14:paraId="4953E7F6" w14:textId="77777777" w:rsidR="00090D15" w:rsidRDefault="00090D15" w:rsidP="00403B34"/>
                                  <w:p w14:paraId="32F6A235" w14:textId="77777777" w:rsidR="00090D15" w:rsidRDefault="00090D15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4B87D2EB">
                                        <v:shape id="_x0000_i1106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6" DrawAspect="Content" ObjectID="_1713603508" r:id="rId183"/>
                                      </w:object>
                                    </w:r>
                                  </w:p>
                                  <w:p w14:paraId="3AB99CED" w14:textId="77777777" w:rsidR="00090D15" w:rsidRDefault="00090D15" w:rsidP="00403B34"/>
                                  <w:p w14:paraId="7DC6097C" w14:textId="77777777" w:rsidR="00090D15" w:rsidRDefault="00090D15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34B350CC">
                                        <v:shape id="_x0000_i1107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7" DrawAspect="Content" ObjectID="_1713603509" r:id="rId184"/>
                                      </w:object>
                                    </w:r>
                                  </w:p>
                                  <w:p w14:paraId="3166CEA3" w14:textId="77777777" w:rsidR="00090D15" w:rsidRDefault="00090D15" w:rsidP="00403B34"/>
                                  <w:p w14:paraId="50120EF7" w14:textId="77777777" w:rsidR="00090D15" w:rsidRDefault="00090D15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E2F6A44">
                                        <v:shape id="_x0000_i1108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8" DrawAspect="Content" ObjectID="_1713603510" r:id="rId185"/>
                                      </w:object>
                                    </w:r>
                                  </w:p>
                                  <w:p w14:paraId="5FD50C12" w14:textId="77777777" w:rsidR="00090D15" w:rsidRDefault="00090D15" w:rsidP="00403B34"/>
                                  <w:p w14:paraId="0B3CEF6D" w14:textId="77777777" w:rsidR="00090D15" w:rsidRDefault="00090D15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C0C8978">
                                        <v:shape id="_x0000_i1109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9" DrawAspect="Content" ObjectID="_1713603511" r:id="rId186"/>
                                      </w:object>
                                    </w:r>
                                  </w:p>
                                  <w:p w14:paraId="3BB9D6C1" w14:textId="77777777" w:rsidR="00090D15" w:rsidRDefault="00090D15" w:rsidP="00403B34"/>
                                  <w:p w14:paraId="63707FC1" w14:textId="77777777" w:rsidR="00090D15" w:rsidRDefault="00090D15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6802A778">
                                        <v:shape id="_x0000_i1110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10" DrawAspect="Content" ObjectID="_1713603512" r:id="rId18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">
    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14:paraId="3B85EB0A" w14:textId="77777777" w:rsidR="00090D15" w:rsidRDefault="00090D15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14:paraId="7CAEF3FA" w14:textId="77777777" w:rsidR="00090D15" w:rsidRDefault="00090D15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14:paraId="52F69EC6" w14:textId="77777777" w:rsidR="00090D15" w:rsidRDefault="00090D15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14:paraId="33B386A4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3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3" DrawAspect="Content" ObjectID="_1713436051" r:id="rId189"/>
                                </w:object>
                              </w:r>
                            </w:p>
                            <w:p w14:paraId="09410012" w14:textId="77777777" w:rsidR="00090D15" w:rsidRDefault="00090D15" w:rsidP="00403B34"/>
                            <w:p w14:paraId="1DAC78C0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4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4" DrawAspect="Content" ObjectID="_1713436052" r:id="rId190"/>
                                </w:object>
                              </w:r>
                            </w:p>
                            <w:p w14:paraId="7CA118CA" w14:textId="77777777" w:rsidR="00090D15" w:rsidRDefault="00090D15" w:rsidP="00403B34"/>
                            <w:p w14:paraId="4B4102AE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5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5" DrawAspect="Content" ObjectID="_1713436053" r:id="rId191"/>
                                </w:object>
                              </w:r>
                            </w:p>
                            <w:p w14:paraId="1810AC73" w14:textId="77777777" w:rsidR="00090D15" w:rsidRDefault="00090D15" w:rsidP="00403B34"/>
                            <w:p w14:paraId="52B46615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6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6" DrawAspect="Content" ObjectID="_1713436054" r:id="rId192"/>
                                </w:object>
                              </w:r>
                            </w:p>
                            <w:p w14:paraId="6DBD1735" w14:textId="77777777" w:rsidR="00090D15" w:rsidRDefault="00090D15" w:rsidP="00403B34"/>
                            <w:p w14:paraId="0A303575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64CB96">
                                  <v:shape id="_x0000_i1067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7" DrawAspect="Content" ObjectID="_1713436055" r:id="rId193"/>
                                </w:object>
                              </w:r>
                            </w:p>
                            <w:p w14:paraId="767F7DE0" w14:textId="77777777" w:rsidR="00090D15" w:rsidRDefault="00090D15" w:rsidP="00403B34"/>
                            <w:p w14:paraId="140CF94E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E30279">
                                  <v:shape id="_x0000_i1068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8" DrawAspect="Content" ObjectID="_1713436056" r:id="rId194"/>
                                </w:object>
                              </w:r>
                            </w:p>
                            <w:p w14:paraId="50C4F3C9" w14:textId="77777777" w:rsidR="00090D15" w:rsidRDefault="00090D15" w:rsidP="00403B34"/>
                            <w:p w14:paraId="2EC946AE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E2B2A7">
                                  <v:shape id="_x0000_i1069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9" DrawAspect="Content" ObjectID="_1713436057" r:id="rId195"/>
                                </w:object>
                              </w:r>
                            </w:p>
                            <w:p w14:paraId="7AA940D2" w14:textId="77777777" w:rsidR="00090D15" w:rsidRDefault="00090D15" w:rsidP="00403B34"/>
                            <w:p w14:paraId="4A28C0A9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7EC6A37">
                                  <v:shape id="_x0000_i1070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70" DrawAspect="Content" ObjectID="_1713436058" r:id="rId196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14:paraId="42C44D8E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FFF83E3">
                                  <v:shape id="_x0000_i1071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1" DrawAspect="Content" ObjectID="_1713436059" r:id="rId198"/>
                                </w:object>
                              </w:r>
                            </w:p>
                            <w:p w14:paraId="7FE01A0C" w14:textId="77777777" w:rsidR="00090D15" w:rsidRDefault="00090D15" w:rsidP="00403B34"/>
                            <w:p w14:paraId="535439EA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8736C29">
                                  <v:shape id="_x0000_i1072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2" DrawAspect="Content" ObjectID="_1713436060" r:id="rId199"/>
                                </w:object>
                              </w:r>
                            </w:p>
                            <w:p w14:paraId="613EB413" w14:textId="77777777" w:rsidR="00090D15" w:rsidRDefault="00090D15" w:rsidP="00403B34"/>
                            <w:p w14:paraId="3D8F3696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F0952C8">
                                  <v:shape id="_x0000_i1073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3" DrawAspect="Content" ObjectID="_1713436061" r:id="rId200"/>
                                </w:object>
                              </w:r>
                            </w:p>
                            <w:p w14:paraId="3A2DF1BC" w14:textId="77777777" w:rsidR="00090D15" w:rsidRDefault="00090D15" w:rsidP="00403B34"/>
                            <w:p w14:paraId="0F9F7997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3B9C675">
                                  <v:shape id="_x0000_i1074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4" DrawAspect="Content" ObjectID="_1713436062" r:id="rId201"/>
                                </w:object>
                              </w:r>
                            </w:p>
                            <w:p w14:paraId="7408437C" w14:textId="77777777" w:rsidR="00090D15" w:rsidRDefault="00090D15" w:rsidP="00403B34"/>
                            <w:p w14:paraId="7C11DDA3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8FF3D76">
                                  <v:shape id="_x0000_i1075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5" DrawAspect="Content" ObjectID="_1713436063" r:id="rId202"/>
                                </w:object>
                              </w:r>
                            </w:p>
                            <w:p w14:paraId="54709E24" w14:textId="77777777" w:rsidR="00090D15" w:rsidRDefault="00090D15" w:rsidP="00403B34"/>
                            <w:p w14:paraId="7F6FA284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2E5B23B">
                                  <v:shape id="_x0000_i1076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6" DrawAspect="Content" ObjectID="_1713436064" r:id="rId203"/>
                                </w:object>
                              </w:r>
                            </w:p>
                            <w:p w14:paraId="78BAA12E" w14:textId="77777777" w:rsidR="00090D15" w:rsidRDefault="00090D15" w:rsidP="00403B34"/>
                            <w:p w14:paraId="2AC64C09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0F35D86">
                                  <v:shape id="_x0000_i1077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7" DrawAspect="Content" ObjectID="_1713436065" r:id="rId204"/>
                                </w:object>
                              </w:r>
                            </w:p>
                            <w:p w14:paraId="145FC585" w14:textId="77777777" w:rsidR="00090D15" w:rsidRDefault="00090D15" w:rsidP="00403B34"/>
                            <w:p w14:paraId="39294766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33579A39">
                                  <v:shape id="_x0000_i1078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8" DrawAspect="Content" ObjectID="_1713436066" r:id="rId205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14:paraId="46852DF1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73C60D31">
                                  <v:shape id="_x0000_i1079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79" DrawAspect="Content" ObjectID="_1713436067" r:id="rId207"/>
                                </w:object>
                              </w:r>
                            </w:p>
                            <w:p w14:paraId="7E4052DC" w14:textId="77777777" w:rsidR="00090D15" w:rsidRDefault="00090D15" w:rsidP="00403B34"/>
                            <w:p w14:paraId="04B7B9BC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FF4F954">
                                  <v:shape id="_x0000_i1080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0" DrawAspect="Content" ObjectID="_1713436068" r:id="rId208"/>
                                </w:object>
                              </w:r>
                            </w:p>
                            <w:p w14:paraId="175D25DC" w14:textId="77777777" w:rsidR="00090D15" w:rsidRDefault="00090D15" w:rsidP="00403B34"/>
                            <w:p w14:paraId="6B82241D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40DCDFA">
                                  <v:shape id="_x0000_i1081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1" DrawAspect="Content" ObjectID="_1713436069" r:id="rId209"/>
                                </w:object>
                              </w:r>
                            </w:p>
                            <w:p w14:paraId="7AB05967" w14:textId="77777777" w:rsidR="00090D15" w:rsidRDefault="00090D15" w:rsidP="00403B34"/>
                            <w:p w14:paraId="5A62C1C6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60A3CE14">
                                  <v:shape id="_x0000_i1082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2" DrawAspect="Content" ObjectID="_1713436070" r:id="rId210"/>
                                </w:object>
                              </w:r>
                            </w:p>
                            <w:p w14:paraId="19B09E6D" w14:textId="77777777" w:rsidR="00090D15" w:rsidRDefault="00090D15" w:rsidP="00403B34"/>
                            <w:p w14:paraId="27BA78BE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725C271">
                                  <v:shape id="_x0000_i1083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3" DrawAspect="Content" ObjectID="_1713436071" r:id="rId211"/>
                                </w:object>
                              </w:r>
                            </w:p>
                            <w:p w14:paraId="37B6CCE4" w14:textId="77777777" w:rsidR="00090D15" w:rsidRDefault="00090D15" w:rsidP="00403B34"/>
                            <w:p w14:paraId="7ADF25AF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EA10F1D">
                                  <v:shape id="_x0000_i1084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4" DrawAspect="Content" ObjectID="_1713436072" r:id="rId212"/>
                                </w:object>
                              </w:r>
                            </w:p>
                            <w:p w14:paraId="5DB5A920" w14:textId="77777777" w:rsidR="00090D15" w:rsidRDefault="00090D15" w:rsidP="00403B34"/>
                            <w:p w14:paraId="1D2628E3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13CDAFDE">
                                  <v:shape id="_x0000_i1085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5" DrawAspect="Content" ObjectID="_1713436073" r:id="rId213"/>
                                </w:object>
                              </w:r>
                            </w:p>
                            <w:p w14:paraId="5BFB5465" w14:textId="77777777" w:rsidR="00090D15" w:rsidRDefault="00090D15" w:rsidP="00403B34"/>
                            <w:p w14:paraId="53E18EEA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54E09371">
                                  <v:shape id="_x0000_i1086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6" DrawAspect="Content" ObjectID="_1713436074" r:id="rId214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14:paraId="08CB1EB5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700E4AA9">
                                  <v:shape id="_x0000_i1087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7" DrawAspect="Content" ObjectID="_1713436075" r:id="rId216"/>
                                </w:object>
                              </w:r>
                            </w:p>
                            <w:p w14:paraId="7365BC13" w14:textId="77777777" w:rsidR="00090D15" w:rsidRDefault="00090D15" w:rsidP="00403B34"/>
                            <w:p w14:paraId="20ED1931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F53252F">
                                  <v:shape id="_x0000_i1088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8" DrawAspect="Content" ObjectID="_1713436076" r:id="rId217"/>
                                </w:object>
                              </w:r>
                            </w:p>
                            <w:p w14:paraId="42EC430B" w14:textId="77777777" w:rsidR="00090D15" w:rsidRDefault="00090D15" w:rsidP="00403B34"/>
                            <w:p w14:paraId="7CD4D974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C67C93">
                                  <v:shape id="_x0000_i1089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9" DrawAspect="Content" ObjectID="_1713436077" r:id="rId218"/>
                                </w:object>
                              </w:r>
                            </w:p>
                            <w:p w14:paraId="0CA73CE4" w14:textId="77777777" w:rsidR="00090D15" w:rsidRDefault="00090D15" w:rsidP="00403B34"/>
                            <w:p w14:paraId="06D7B326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0A60106">
                                  <v:shape id="_x0000_i1090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0" DrawAspect="Content" ObjectID="_1713436078" r:id="rId219"/>
                                </w:object>
                              </w:r>
                            </w:p>
                            <w:p w14:paraId="1C0074C0" w14:textId="77777777" w:rsidR="00090D15" w:rsidRDefault="00090D15" w:rsidP="00403B34"/>
                            <w:p w14:paraId="588BA937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82130F">
                                  <v:shape id="_x0000_i1091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1" DrawAspect="Content" ObjectID="_1713436079" r:id="rId220"/>
                                </w:object>
                              </w:r>
                            </w:p>
                            <w:p w14:paraId="00E7770E" w14:textId="77777777" w:rsidR="00090D15" w:rsidRDefault="00090D15" w:rsidP="00403B34"/>
                            <w:p w14:paraId="4ACEFFEB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821CBB1">
                                  <v:shape id="_x0000_i1092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2" DrawAspect="Content" ObjectID="_1713436080" r:id="rId221"/>
                                </w:object>
                              </w:r>
                            </w:p>
                            <w:p w14:paraId="023CBE2E" w14:textId="77777777" w:rsidR="00090D15" w:rsidRDefault="00090D15" w:rsidP="00403B34"/>
                            <w:p w14:paraId="6F58A78D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900357">
                                  <v:shape id="_x0000_i1093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3" DrawAspect="Content" ObjectID="_1713436081" r:id="rId222"/>
                                </w:object>
                              </w:r>
                            </w:p>
                            <w:p w14:paraId="3720B8F2" w14:textId="77777777" w:rsidR="00090D15" w:rsidRDefault="00090D15" w:rsidP="00403B34"/>
                            <w:p w14:paraId="7D63FBE5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26DD09BB">
                                  <v:shape id="_x0000_i1094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4" DrawAspect="Content" ObjectID="_1713436082" r:id="rId223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14:paraId="6803796C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84CE972">
                                  <v:shape id="_x0000_i1095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5" DrawAspect="Content" ObjectID="_1713436083" r:id="rId225"/>
                                </w:object>
                              </w:r>
                            </w:p>
                            <w:p w14:paraId="68560D0F" w14:textId="77777777" w:rsidR="00090D15" w:rsidRDefault="00090D15" w:rsidP="00403B34"/>
                            <w:p w14:paraId="483FD6B5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9A48113">
                                  <v:shape id="_x0000_i1096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6" DrawAspect="Content" ObjectID="_1713436084" r:id="rId226"/>
                                </w:object>
                              </w:r>
                            </w:p>
                            <w:p w14:paraId="541CCAEC" w14:textId="77777777" w:rsidR="00090D15" w:rsidRDefault="00090D15" w:rsidP="00403B34"/>
                            <w:p w14:paraId="6FA1B286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F87465">
                                  <v:shape id="_x0000_i1097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7" DrawAspect="Content" ObjectID="_1713436085" r:id="rId227"/>
                                </w:object>
                              </w:r>
                            </w:p>
                            <w:p w14:paraId="294AA303" w14:textId="77777777" w:rsidR="00090D15" w:rsidRDefault="00090D15" w:rsidP="00403B34"/>
                            <w:p w14:paraId="2F5C65F5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4960CE7">
                                  <v:shape id="_x0000_i1098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8" DrawAspect="Content" ObjectID="_1713436086" r:id="rId228"/>
                                </w:object>
                              </w:r>
                            </w:p>
                            <w:p w14:paraId="06C046DE" w14:textId="77777777" w:rsidR="00090D15" w:rsidRDefault="00090D15" w:rsidP="00403B34"/>
                            <w:p w14:paraId="196B647A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79B4F7">
                                  <v:shape id="_x0000_i1099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9" DrawAspect="Content" ObjectID="_1713436087" r:id="rId229"/>
                                </w:object>
                              </w:r>
                            </w:p>
                            <w:p w14:paraId="47FA6E24" w14:textId="77777777" w:rsidR="00090D15" w:rsidRDefault="00090D15" w:rsidP="00403B34"/>
                            <w:p w14:paraId="6D604267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720204D">
                                  <v:shape id="_x0000_i1100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0" DrawAspect="Content" ObjectID="_1713436088" r:id="rId230"/>
                                </w:object>
                              </w:r>
                            </w:p>
                            <w:p w14:paraId="20E055C4" w14:textId="77777777" w:rsidR="00090D15" w:rsidRDefault="00090D15" w:rsidP="00403B34"/>
                            <w:p w14:paraId="59470CDB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840923">
                                  <v:shape id="_x0000_i1101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1" DrawAspect="Content" ObjectID="_1713436089" r:id="rId231"/>
                                </w:object>
                              </w:r>
                            </w:p>
                            <w:p w14:paraId="15C5006F" w14:textId="77777777" w:rsidR="00090D15" w:rsidRDefault="00090D15" w:rsidP="00403B34"/>
                            <w:p w14:paraId="41AE51C1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25F2B0E">
                                  <v:shape id="_x0000_i1102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2" DrawAspect="Content" ObjectID="_1713436090" r:id="rId232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14:paraId="48DF8F7E" w14:textId="77777777" w:rsidR="00090D15" w:rsidRDefault="00090D15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F26EDBC">
                                  <v:shape id="_x0000_i1103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3" DrawAspect="Content" ObjectID="_1713436091" r:id="rId234"/>
                                </w:object>
                              </w:r>
                            </w:p>
                            <w:p w14:paraId="4390BA00" w14:textId="77777777" w:rsidR="00090D15" w:rsidRDefault="00090D15" w:rsidP="00403B34"/>
                            <w:p w14:paraId="223C7B0D" w14:textId="77777777" w:rsidR="00090D15" w:rsidRDefault="00090D15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737B25A7">
                                  <v:shape id="_x0000_i1104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4" DrawAspect="Content" ObjectID="_1713436092" r:id="rId235"/>
                                </w:object>
                              </w:r>
                            </w:p>
                            <w:p w14:paraId="05496E87" w14:textId="77777777" w:rsidR="00090D15" w:rsidRDefault="00090D15" w:rsidP="00403B34"/>
                            <w:p w14:paraId="6D21EB7C" w14:textId="77777777" w:rsidR="00090D15" w:rsidRDefault="00090D15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6606822">
                                  <v:shape id="_x0000_i1105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5" DrawAspect="Content" ObjectID="_1713436093" r:id="rId236"/>
                                </w:object>
                              </w:r>
                            </w:p>
                            <w:p w14:paraId="4953E7F6" w14:textId="77777777" w:rsidR="00090D15" w:rsidRDefault="00090D15" w:rsidP="00403B34"/>
                            <w:p w14:paraId="32F6A235" w14:textId="77777777" w:rsidR="00090D15" w:rsidRDefault="00090D15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4B87D2EB">
                                  <v:shape id="_x0000_i1106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6" DrawAspect="Content" ObjectID="_1713436094" r:id="rId237"/>
                                </w:object>
                              </w:r>
                            </w:p>
                            <w:p w14:paraId="3AB99CED" w14:textId="77777777" w:rsidR="00090D15" w:rsidRDefault="00090D15" w:rsidP="00403B34"/>
                            <w:p w14:paraId="7DC6097C" w14:textId="77777777" w:rsidR="00090D15" w:rsidRDefault="00090D15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34B350CC">
                                  <v:shape id="_x0000_i1107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7" DrawAspect="Content" ObjectID="_1713436095" r:id="rId238"/>
                                </w:object>
                              </w:r>
                            </w:p>
                            <w:p w14:paraId="3166CEA3" w14:textId="77777777" w:rsidR="00090D15" w:rsidRDefault="00090D15" w:rsidP="00403B34"/>
                            <w:p w14:paraId="50120EF7" w14:textId="77777777" w:rsidR="00090D15" w:rsidRDefault="00090D15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E2F6A44">
                                  <v:shape id="_x0000_i1108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8" DrawAspect="Content" ObjectID="_1713436096" r:id="rId239"/>
                                </w:object>
                              </w:r>
                            </w:p>
                            <w:p w14:paraId="5FD50C12" w14:textId="77777777" w:rsidR="00090D15" w:rsidRDefault="00090D15" w:rsidP="00403B34"/>
                            <w:p w14:paraId="0B3CEF6D" w14:textId="77777777" w:rsidR="00090D15" w:rsidRDefault="00090D15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C0C8978">
                                  <v:shape id="_x0000_i1109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9" DrawAspect="Content" ObjectID="_1713436097" r:id="rId240"/>
                                </w:object>
                              </w:r>
                            </w:p>
                            <w:p w14:paraId="3BB9D6C1" w14:textId="77777777" w:rsidR="00090D15" w:rsidRDefault="00090D15" w:rsidP="00403B34"/>
                            <w:p w14:paraId="63707FC1" w14:textId="77777777" w:rsidR="00090D15" w:rsidRDefault="00090D15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6802A778">
                                  <v:shape id="_x0000_i1110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10" DrawAspect="Content" ObjectID="_1713436098" r:id="rId241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044" type="#_x0000_t75" style="width:165pt;height:21.75pt" o:ole="">
                  <v:imagedata r:id="rId242" o:title=""/>
                </v:shape>
                <o:OLEObject Type="Embed" ProgID="Equation.3" ShapeID="_x0000_i1044" DrawAspect="Content" ObjectID="_1713603446" r:id="rId243"/>
              </w:object>
            </w:r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045" type="#_x0000_t75" style="width:14.25pt;height:18.75pt" o:ole="">
                  <v:imagedata r:id="rId244" o:title=""/>
                </v:shape>
                <o:OLEObject Type="Embed" ProgID="Equation.3" ShapeID="_x0000_i1045" DrawAspect="Content" ObjectID="_1713603447" r:id="rId245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FA607CD" w14:textId="23B32515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090D15" w:rsidRPr="00605098" w:rsidRDefault="00090D15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090D15" w:rsidRPr="00605098" w:rsidRDefault="00090D15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090D15" w:rsidRPr="00605098" w:rsidRDefault="00090D15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090D15" w:rsidRPr="00605098" w:rsidRDefault="00090D15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090D15" w:rsidRPr="00605098" w:rsidRDefault="00090D15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090D15" w:rsidRPr="00605098" w:rsidRDefault="00090D15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14:paraId="69BB0471" w14:textId="77777777" w:rsidR="00090D15" w:rsidRPr="00605098" w:rsidRDefault="00090D15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14:paraId="76ADD821" w14:textId="77777777" w:rsidR="00090D15" w:rsidRPr="00605098" w:rsidRDefault="00090D15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<v:textbox>
                            <w:txbxContent>
                              <w:p w14:paraId="4867B7F6" w14:textId="77777777" w:rsidR="00090D15" w:rsidRPr="00605098" w:rsidRDefault="00090D15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<v:textbox>
                            <w:txbxContent>
                              <w:p w14:paraId="549DECFB" w14:textId="77777777" w:rsidR="00090D15" w:rsidRPr="00605098" w:rsidRDefault="00090D15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<v:textbox>
                            <w:txbxContent>
                              <w:p w14:paraId="17E500B9" w14:textId="77777777" w:rsidR="00090D15" w:rsidRPr="00605098" w:rsidRDefault="00090D15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<v:textbox>
                            <w:txbxContent>
                              <w:p w14:paraId="4C6EE9F6" w14:textId="77777777" w:rsidR="00090D15" w:rsidRPr="00605098" w:rsidRDefault="00090D15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>= 5 Ом, Х</w:t>
            </w:r>
            <w:r w:rsidRPr="00097132">
              <w:rPr>
                <w:vertAlign w:val="subscript"/>
              </w:rPr>
              <w:t>ф</w:t>
            </w:r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090D15" w:rsidRPr="003024E9" w:rsidRDefault="00090D15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090D15" w:rsidRDefault="00090D15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090D15" w:rsidRPr="003024E9" w:rsidRDefault="00090D15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090D15" w:rsidRPr="003024E9" w:rsidRDefault="00090D15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090D15" w:rsidRPr="003024E9" w:rsidRDefault="00090D15" w:rsidP="00097132"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090D15" w:rsidRDefault="00090D15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090D15" w:rsidRPr="003024E9" w:rsidRDefault="00090D15" w:rsidP="00097132"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090D15" w:rsidRPr="003024E9" w:rsidRDefault="00090D15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090D15" w:rsidRPr="003024E9" w:rsidRDefault="00090D15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090D15" w:rsidRPr="003024E9" w:rsidRDefault="00090D15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    <v:textbox>
                            <w:txbxContent>
                              <w:p w14:paraId="1ACF7EC3" w14:textId="77777777" w:rsidR="00090D15" w:rsidRPr="003024E9" w:rsidRDefault="00090D15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  <v:textbox>
                            <w:txbxContent>
                              <w:p w14:paraId="748499FA" w14:textId="77777777" w:rsidR="00090D15" w:rsidRDefault="00090D15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    <v:textbox>
                            <w:txbxContent>
                              <w:p w14:paraId="0306E961" w14:textId="77777777" w:rsidR="00090D15" w:rsidRPr="003024E9" w:rsidRDefault="00090D15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14:paraId="520D8825" w14:textId="77777777" w:rsidR="00090D15" w:rsidRPr="003024E9" w:rsidRDefault="00090D15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  <v:textbox>
                            <w:txbxContent>
                              <w:p w14:paraId="0CA12248" w14:textId="77777777" w:rsidR="00090D15" w:rsidRPr="003024E9" w:rsidRDefault="00090D15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  <v:textbox>
                            <w:txbxContent>
                              <w:p w14:paraId="2ECAA8A9" w14:textId="77777777" w:rsidR="00090D15" w:rsidRDefault="00090D15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  <v:textbox>
                            <w:txbxContent>
                              <w:p w14:paraId="559452CC" w14:textId="77777777" w:rsidR="00090D15" w:rsidRPr="003024E9" w:rsidRDefault="00090D15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  <v:textbox>
                            <w:txbxContent>
                              <w:p w14:paraId="4B64821F" w14:textId="77777777" w:rsidR="00090D15" w:rsidRPr="003024E9" w:rsidRDefault="00090D15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<v:textbox>
                            <w:txbxContent>
                              <w:p w14:paraId="6ECD993C" w14:textId="77777777" w:rsidR="00090D15" w:rsidRPr="003024E9" w:rsidRDefault="00090D15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  <v:textbox>
                            <w:txbxContent>
                              <w:p w14:paraId="2220E6CA" w14:textId="77777777" w:rsidR="00090D15" w:rsidRPr="003024E9" w:rsidRDefault="00090D15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2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r w:rsidRPr="00314BCA">
              <w:rPr>
                <w:b/>
              </w:rPr>
              <w:t>ания</w:t>
            </w:r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lastRenderedPageBreak/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редставляемого материала, представления о межпредметных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lastRenderedPageBreak/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2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253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940AED" w:rsidP="00F2535D">
            <w:pPr>
              <w:suppressAutoHyphens/>
              <w:spacing w:line="100" w:lineRule="atLeast"/>
            </w:pPr>
            <w:hyperlink r:id="rId246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940AED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47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 xml:space="preserve">Электрические цепи. Часть 1 Учебное пособие к самостоятельной работе студентов по изучению </w:t>
            </w:r>
            <w:r w:rsidRPr="00F2535D">
              <w:rPr>
                <w:rFonts w:eastAsia="Times New Roman"/>
                <w:iCs/>
                <w:color w:val="000000"/>
              </w:rPr>
              <w:lastRenderedPageBreak/>
              <w:t>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lastRenderedPageBreak/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8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49" w:history="1"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50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51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52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53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54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55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56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940AED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7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940AED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8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940AED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940AED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6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СПС)  «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://onlinelibrary.wiley.com/</w:t>
            </w:r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940AED" w:rsidP="003A6121">
            <w:pPr>
              <w:ind w:left="34"/>
              <w:jc w:val="both"/>
            </w:pPr>
            <w:hyperlink r:id="rId261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>NI Multisim</w:t>
            </w:r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3" w:name="_Toc62039712"/>
      <w:r w:rsidRPr="004925D7">
        <w:lastRenderedPageBreak/>
        <w:t>ЛИСТ УЧЕТА ОБНОВЛЕНИЙ РАБОЧЕЙ ПРОГРАММЫ</w:t>
      </w:r>
      <w:bookmarkEnd w:id="1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DB2DB05" w14:textId="77777777" w:rsidR="00940AED" w:rsidRDefault="00940AED" w:rsidP="005E3840">
      <w:r>
        <w:separator/>
      </w:r>
    </w:p>
  </w:endnote>
  <w:endnote w:type="continuationSeparator" w:id="0">
    <w:p w14:paraId="4517B025" w14:textId="77777777" w:rsidR="00940AED" w:rsidRDefault="00940AED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090D15" w:rsidRDefault="00090D15">
    <w:pPr>
      <w:pStyle w:val="ae"/>
      <w:jc w:val="right"/>
    </w:pPr>
  </w:p>
  <w:p w14:paraId="3A88830B" w14:textId="77777777" w:rsidR="00090D15" w:rsidRDefault="00090D15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090D15" w:rsidRDefault="00090D15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090D15" w:rsidRDefault="00090D15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090D15" w:rsidRDefault="00090D15">
    <w:pPr>
      <w:pStyle w:val="ae"/>
      <w:jc w:val="right"/>
    </w:pPr>
  </w:p>
  <w:p w14:paraId="6C2BFEFB" w14:textId="77777777" w:rsidR="00090D15" w:rsidRDefault="00090D15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090D15" w:rsidRDefault="00090D15">
    <w:pPr>
      <w:pStyle w:val="ae"/>
      <w:jc w:val="right"/>
    </w:pPr>
  </w:p>
  <w:p w14:paraId="1B400B45" w14:textId="77777777" w:rsidR="00090D15" w:rsidRDefault="00090D15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8AD8774" w14:textId="77777777" w:rsidR="00940AED" w:rsidRDefault="00940AED" w:rsidP="005E3840">
      <w:r>
        <w:separator/>
      </w:r>
    </w:p>
  </w:footnote>
  <w:footnote w:type="continuationSeparator" w:id="0">
    <w:p w14:paraId="7AC25B5B" w14:textId="77777777" w:rsidR="00940AED" w:rsidRDefault="00940AED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090D15" w:rsidRDefault="00090D15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77DE1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090D15" w:rsidRDefault="00090D15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090D15" w:rsidRDefault="00090D15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77DE1">
          <w:rPr>
            <w:noProof/>
          </w:rPr>
          <w:t>36</w:t>
        </w:r>
        <w:r>
          <w:fldChar w:fldCharType="end"/>
        </w:r>
      </w:p>
    </w:sdtContent>
  </w:sdt>
  <w:p w14:paraId="399A2272" w14:textId="77777777" w:rsidR="00090D15" w:rsidRDefault="00090D15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090D15" w:rsidRDefault="00090D15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77DE1">
          <w:rPr>
            <w:noProof/>
          </w:rPr>
          <w:t>38</w:t>
        </w:r>
        <w:r>
          <w:fldChar w:fldCharType="end"/>
        </w:r>
      </w:p>
    </w:sdtContent>
  </w:sdt>
  <w:p w14:paraId="445C4615" w14:textId="77777777" w:rsidR="00090D15" w:rsidRDefault="00090D15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3"/>
  </w:num>
  <w:num w:numId="4">
    <w:abstractNumId w:val="2"/>
  </w:num>
  <w:num w:numId="5">
    <w:abstractNumId w:val="22"/>
  </w:num>
  <w:num w:numId="6">
    <w:abstractNumId w:val="27"/>
  </w:num>
  <w:num w:numId="7">
    <w:abstractNumId w:val="10"/>
  </w:num>
  <w:num w:numId="8">
    <w:abstractNumId w:val="4"/>
  </w:num>
  <w:num w:numId="9">
    <w:abstractNumId w:val="18"/>
  </w:num>
  <w:num w:numId="10">
    <w:abstractNumId w:val="26"/>
  </w:num>
  <w:num w:numId="11">
    <w:abstractNumId w:val="6"/>
  </w:num>
  <w:num w:numId="12">
    <w:abstractNumId w:val="11"/>
  </w:num>
  <w:num w:numId="13">
    <w:abstractNumId w:val="5"/>
  </w:num>
  <w:num w:numId="14">
    <w:abstractNumId w:val="24"/>
  </w:num>
  <w:num w:numId="15">
    <w:abstractNumId w:val="19"/>
  </w:num>
  <w:num w:numId="16">
    <w:abstractNumId w:val="7"/>
  </w:num>
  <w:num w:numId="17">
    <w:abstractNumId w:val="12"/>
  </w:num>
  <w:num w:numId="18">
    <w:abstractNumId w:val="8"/>
  </w:num>
  <w:num w:numId="19">
    <w:abstractNumId w:val="21"/>
  </w:num>
  <w:num w:numId="20">
    <w:abstractNumId w:val="14"/>
  </w:num>
  <w:num w:numId="21">
    <w:abstractNumId w:val="9"/>
  </w:num>
  <w:num w:numId="22">
    <w:abstractNumId w:val="25"/>
  </w:num>
  <w:num w:numId="23">
    <w:abstractNumId w:val="17"/>
  </w:num>
  <w:num w:numId="24">
    <w:abstractNumId w:val="16"/>
  </w:num>
  <w:num w:numId="25">
    <w:abstractNumId w:val="15"/>
  </w:num>
  <w:num w:numId="26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D74"/>
    <w:rsid w:val="00006674"/>
    <w:rsid w:val="00006D37"/>
    <w:rsid w:val="000074C6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634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0D15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364"/>
    <w:rsid w:val="0018455D"/>
    <w:rsid w:val="001857DB"/>
    <w:rsid w:val="00186399"/>
    <w:rsid w:val="001867B5"/>
    <w:rsid w:val="0018746B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25F"/>
    <w:rsid w:val="002677B9"/>
    <w:rsid w:val="00270909"/>
    <w:rsid w:val="002731CD"/>
    <w:rsid w:val="00273CA3"/>
    <w:rsid w:val="002740F7"/>
    <w:rsid w:val="00274809"/>
    <w:rsid w:val="00276389"/>
    <w:rsid w:val="00276670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41CC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773C0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57F20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777A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0AED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9F6"/>
    <w:rsid w:val="00B35C45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77DE1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05AB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6573"/>
    <w:rsid w:val="00F37708"/>
    <w:rsid w:val="00F40393"/>
    <w:rsid w:val="00F409C8"/>
    <w:rsid w:val="00F424BB"/>
    <w:rsid w:val="00F42A44"/>
    <w:rsid w:val="00F42C52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1C9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A44"/>
    <w:rsid w:val="00F968C8"/>
    <w:rsid w:val="00F969E8"/>
    <w:rsid w:val="00F97346"/>
    <w:rsid w:val="00F9752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C2D28815-BADE-4CC5-817D-7089C9F3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2.bin"/><Relationship Id="rId21" Type="http://schemas.openxmlformats.org/officeDocument/2006/relationships/image" Target="media/image6.wmf"/><Relationship Id="rId42" Type="http://schemas.openxmlformats.org/officeDocument/2006/relationships/image" Target="media/image26.wmf"/><Relationship Id="rId63" Type="http://schemas.openxmlformats.org/officeDocument/2006/relationships/image" Target="media/image45.wmf"/><Relationship Id="rId84" Type="http://schemas.openxmlformats.org/officeDocument/2006/relationships/image" Target="media/image60.wmf"/><Relationship Id="rId138" Type="http://schemas.openxmlformats.org/officeDocument/2006/relationships/oleObject" Target="embeddings/oleObject51.bin"/><Relationship Id="rId159" Type="http://schemas.openxmlformats.org/officeDocument/2006/relationships/oleObject" Target="embeddings/oleObject70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9.bin"/><Relationship Id="rId247" Type="http://schemas.openxmlformats.org/officeDocument/2006/relationships/hyperlink" Target="http://znanium.com/catalog/product/519269" TargetMode="External"/><Relationship Id="rId107" Type="http://schemas.openxmlformats.org/officeDocument/2006/relationships/image" Target="media/image69.wmf"/><Relationship Id="rId11" Type="http://schemas.openxmlformats.org/officeDocument/2006/relationships/header" Target="header3.xml"/><Relationship Id="rId32" Type="http://schemas.openxmlformats.org/officeDocument/2006/relationships/image" Target="media/image17.png"/><Relationship Id="rId53" Type="http://schemas.openxmlformats.org/officeDocument/2006/relationships/image" Target="media/image36.wmf"/><Relationship Id="rId74" Type="http://schemas.openxmlformats.org/officeDocument/2006/relationships/oleObject" Target="embeddings/oleObject5.bin"/><Relationship Id="rId128" Type="http://schemas.openxmlformats.org/officeDocument/2006/relationships/oleObject" Target="embeddings/oleObject42.bin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14.bin"/><Relationship Id="rId160" Type="http://schemas.openxmlformats.org/officeDocument/2006/relationships/oleObject" Target="embeddings/oleObject71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20.bin"/><Relationship Id="rId237" Type="http://schemas.openxmlformats.org/officeDocument/2006/relationships/oleObject" Target="embeddings/oleObject139.bin"/><Relationship Id="rId258" Type="http://schemas.openxmlformats.org/officeDocument/2006/relationships/hyperlink" Target="http://www.scopus.com/" TargetMode="External"/><Relationship Id="rId22" Type="http://schemas.openxmlformats.org/officeDocument/2006/relationships/image" Target="media/image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6.wmf"/><Relationship Id="rId118" Type="http://schemas.openxmlformats.org/officeDocument/2006/relationships/oleObject" Target="embeddings/oleObject33.bin"/><Relationship Id="rId139" Type="http://schemas.openxmlformats.org/officeDocument/2006/relationships/oleObject" Target="embeddings/oleObject52.bin"/><Relationship Id="rId85" Type="http://schemas.openxmlformats.org/officeDocument/2006/relationships/oleObject" Target="embeddings/oleObject10.bin"/><Relationship Id="rId150" Type="http://schemas.openxmlformats.org/officeDocument/2006/relationships/oleObject" Target="embeddings/oleObject62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720.wmf"/><Relationship Id="rId227" Type="http://schemas.openxmlformats.org/officeDocument/2006/relationships/oleObject" Target="embeddings/oleObject130.bin"/><Relationship Id="rId248" Type="http://schemas.openxmlformats.org/officeDocument/2006/relationships/hyperlink" Target="http://znanium.com/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8.png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43.bin"/><Relationship Id="rId54" Type="http://schemas.openxmlformats.org/officeDocument/2006/relationships/image" Target="media/image37.wmf"/><Relationship Id="rId75" Type="http://schemas.openxmlformats.org/officeDocument/2006/relationships/image" Target="media/image55.wmf"/><Relationship Id="rId96" Type="http://schemas.openxmlformats.org/officeDocument/2006/relationships/image" Target="media/image67.wmf"/><Relationship Id="rId140" Type="http://schemas.openxmlformats.org/officeDocument/2006/relationships/oleObject" Target="embeddings/oleObject53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750.wmf"/><Relationship Id="rId238" Type="http://schemas.openxmlformats.org/officeDocument/2006/relationships/oleObject" Target="embeddings/oleObject140.bin"/><Relationship Id="rId254" Type="http://schemas.openxmlformats.org/officeDocument/2006/relationships/hyperlink" Target="http://&#1085;&#1101;&#1073;.&#1088;&#1092;/" TargetMode="External"/><Relationship Id="rId259" Type="http://schemas.openxmlformats.org/officeDocument/2006/relationships/hyperlink" Target="http://elibrary.ru/defaultx.asp" TargetMode="External"/><Relationship Id="rId23" Type="http://schemas.openxmlformats.org/officeDocument/2006/relationships/image" Target="media/image8.wmf"/><Relationship Id="rId28" Type="http://schemas.openxmlformats.org/officeDocument/2006/relationships/image" Target="media/image13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30.bin"/><Relationship Id="rId119" Type="http://schemas.openxmlformats.org/officeDocument/2006/relationships/oleObject" Target="embeddings/oleObject34.bin"/><Relationship Id="rId44" Type="http://schemas.openxmlformats.org/officeDocument/2006/relationships/image" Target="media/image27.png"/><Relationship Id="rId60" Type="http://schemas.openxmlformats.org/officeDocument/2006/relationships/image" Target="media/image43.png"/><Relationship Id="rId65" Type="http://schemas.openxmlformats.org/officeDocument/2006/relationships/image" Target="media/image47.wmf"/><Relationship Id="rId81" Type="http://schemas.openxmlformats.org/officeDocument/2006/relationships/image" Target="media/image58.wmf"/><Relationship Id="rId86" Type="http://schemas.openxmlformats.org/officeDocument/2006/relationships/image" Target="media/image61.wmf"/><Relationship Id="rId130" Type="http://schemas.openxmlformats.org/officeDocument/2006/relationships/oleObject" Target="embeddings/oleObject44.bin"/><Relationship Id="rId135" Type="http://schemas.openxmlformats.org/officeDocument/2006/relationships/oleObject" Target="embeddings/oleObject48.bin"/><Relationship Id="rId151" Type="http://schemas.openxmlformats.org/officeDocument/2006/relationships/oleObject" Target="embeddings/oleObject63.bin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8.bin"/><Relationship Id="rId207" Type="http://schemas.openxmlformats.org/officeDocument/2006/relationships/oleObject" Target="embeddings/oleObject112.bin"/><Relationship Id="rId223" Type="http://schemas.openxmlformats.org/officeDocument/2006/relationships/oleObject" Target="embeddings/oleObject127.bin"/><Relationship Id="rId228" Type="http://schemas.openxmlformats.org/officeDocument/2006/relationships/oleObject" Target="embeddings/oleObject131.bin"/><Relationship Id="rId244" Type="http://schemas.openxmlformats.org/officeDocument/2006/relationships/image" Target="media/image77.wmf"/><Relationship Id="rId249" Type="http://schemas.openxmlformats.org/officeDocument/2006/relationships/hyperlink" Target="http://znanium.com/" TargetMode="External"/><Relationship Id="rId13" Type="http://schemas.openxmlformats.org/officeDocument/2006/relationships/footer" Target="footer3.xml"/><Relationship Id="rId18" Type="http://schemas.openxmlformats.org/officeDocument/2006/relationships/image" Target="media/image3.png"/><Relationship Id="rId39" Type="http://schemas.openxmlformats.org/officeDocument/2006/relationships/image" Target="media/image23.png"/><Relationship Id="rId109" Type="http://schemas.openxmlformats.org/officeDocument/2006/relationships/oleObject" Target="embeddings/oleObject25.bin"/><Relationship Id="rId260" Type="http://schemas.openxmlformats.org/officeDocument/2006/relationships/hyperlink" Target="http://arxiv.org/" TargetMode="External"/><Relationship Id="rId34" Type="http://schemas.openxmlformats.org/officeDocument/2006/relationships/image" Target="media/image19.png"/><Relationship Id="rId50" Type="http://schemas.openxmlformats.org/officeDocument/2006/relationships/image" Target="media/image33.wmf"/><Relationship Id="rId55" Type="http://schemas.openxmlformats.org/officeDocument/2006/relationships/image" Target="media/image38.wmf"/><Relationship Id="rId76" Type="http://schemas.openxmlformats.org/officeDocument/2006/relationships/oleObject" Target="embeddings/oleObject6.bin"/><Relationship Id="rId97" Type="http://schemas.openxmlformats.org/officeDocument/2006/relationships/oleObject" Target="embeddings/oleObject15.bin"/><Relationship Id="rId104" Type="http://schemas.openxmlformats.org/officeDocument/2006/relationships/oleObject" Target="embeddings/oleObject21.bin"/><Relationship Id="rId120" Type="http://schemas.openxmlformats.org/officeDocument/2006/relationships/oleObject" Target="embeddings/oleObject35.bin"/><Relationship Id="rId125" Type="http://schemas.openxmlformats.org/officeDocument/2006/relationships/image" Target="media/image690.wmf"/><Relationship Id="rId141" Type="http://schemas.openxmlformats.org/officeDocument/2006/relationships/oleObject" Target="embeddings/oleObject54.bin"/><Relationship Id="rId146" Type="http://schemas.openxmlformats.org/officeDocument/2006/relationships/oleObject" Target="embeddings/oleObject58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700.wmf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image" Target="media/image64.png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18.bin"/><Relationship Id="rId218" Type="http://schemas.openxmlformats.org/officeDocument/2006/relationships/oleObject" Target="embeddings/oleObject122.bin"/><Relationship Id="rId234" Type="http://schemas.openxmlformats.org/officeDocument/2006/relationships/oleObject" Target="embeddings/oleObject136.bin"/><Relationship Id="rId239" Type="http://schemas.openxmlformats.org/officeDocument/2006/relationships/oleObject" Target="embeddings/oleObject141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0" Type="http://schemas.openxmlformats.org/officeDocument/2006/relationships/hyperlink" Target="https://dlib.eastview.com/" TargetMode="External"/><Relationship Id="rId255" Type="http://schemas.openxmlformats.org/officeDocument/2006/relationships/hyperlink" Target="http://www.neicon.ru/" TargetMode="External"/><Relationship Id="rId24" Type="http://schemas.openxmlformats.org/officeDocument/2006/relationships/image" Target="media/image9.wmf"/><Relationship Id="rId40" Type="http://schemas.openxmlformats.org/officeDocument/2006/relationships/image" Target="media/image24.png"/><Relationship Id="rId45" Type="http://schemas.openxmlformats.org/officeDocument/2006/relationships/image" Target="media/image28.png"/><Relationship Id="rId66" Type="http://schemas.openxmlformats.org/officeDocument/2006/relationships/image" Target="media/image48.wmf"/><Relationship Id="rId87" Type="http://schemas.openxmlformats.org/officeDocument/2006/relationships/oleObject" Target="embeddings/oleObject11.bin"/><Relationship Id="rId110" Type="http://schemas.openxmlformats.org/officeDocument/2006/relationships/oleObject" Target="embeddings/oleObject26.bin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45.bin"/><Relationship Id="rId136" Type="http://schemas.openxmlformats.org/officeDocument/2006/relationships/oleObject" Target="embeddings/oleObject49.bin"/><Relationship Id="rId157" Type="http://schemas.openxmlformats.org/officeDocument/2006/relationships/oleObject" Target="embeddings/oleObject68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101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9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32.bin"/><Relationship Id="rId19" Type="http://schemas.openxmlformats.org/officeDocument/2006/relationships/image" Target="media/image4.wmf"/><Relationship Id="rId224" Type="http://schemas.openxmlformats.org/officeDocument/2006/relationships/image" Target="media/image740.wmf"/><Relationship Id="rId240" Type="http://schemas.openxmlformats.org/officeDocument/2006/relationships/oleObject" Target="embeddings/oleObject142.bin"/><Relationship Id="rId245" Type="http://schemas.openxmlformats.org/officeDocument/2006/relationships/oleObject" Target="embeddings/oleObject145.bin"/><Relationship Id="rId261" Type="http://schemas.openxmlformats.org/officeDocument/2006/relationships/hyperlink" Target="https://www.fips.ru/about/vptb-otdelenie-vserossiyskaya-patentno-tekhnicheskaya-biblioteka/poiskovye-sistemy-i-bazy-dannykh.php" TargetMode="External"/><Relationship Id="rId14" Type="http://schemas.openxmlformats.org/officeDocument/2006/relationships/header" Target="header4.xml"/><Relationship Id="rId30" Type="http://schemas.openxmlformats.org/officeDocument/2006/relationships/image" Target="media/image15.png"/><Relationship Id="rId35" Type="http://schemas.openxmlformats.org/officeDocument/2006/relationships/image" Target="media/image20.wmf"/><Relationship Id="rId56" Type="http://schemas.openxmlformats.org/officeDocument/2006/relationships/image" Target="media/image39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7.bin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40.bin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78.bin"/><Relationship Id="rId8" Type="http://schemas.openxmlformats.org/officeDocument/2006/relationships/footer" Target="footer1.xml"/><Relationship Id="rId51" Type="http://schemas.openxmlformats.org/officeDocument/2006/relationships/image" Target="media/image34.wmf"/><Relationship Id="rId72" Type="http://schemas.openxmlformats.org/officeDocument/2006/relationships/oleObject" Target="embeddings/oleObject4.bin"/><Relationship Id="rId93" Type="http://schemas.openxmlformats.org/officeDocument/2006/relationships/image" Target="media/image65.png"/><Relationship Id="rId98" Type="http://schemas.openxmlformats.org/officeDocument/2006/relationships/image" Target="media/image68.wmf"/><Relationship Id="rId121" Type="http://schemas.openxmlformats.org/officeDocument/2006/relationships/oleObject" Target="embeddings/oleObject36.bin"/><Relationship Id="rId142" Type="http://schemas.openxmlformats.org/officeDocument/2006/relationships/oleObject" Target="embeddings/oleObject55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23.bin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0" Type="http://schemas.openxmlformats.org/officeDocument/2006/relationships/oleObject" Target="embeddings/oleObject133.bin"/><Relationship Id="rId235" Type="http://schemas.openxmlformats.org/officeDocument/2006/relationships/oleObject" Target="embeddings/oleObject137.bin"/><Relationship Id="rId251" Type="http://schemas.openxmlformats.org/officeDocument/2006/relationships/hyperlink" Target="http://webofknowledge.com/" TargetMode="External"/><Relationship Id="rId256" Type="http://schemas.openxmlformats.org/officeDocument/2006/relationships/hyperlink" Target="http://www.polpred.com/" TargetMode="Externa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49.wmf"/><Relationship Id="rId116" Type="http://schemas.openxmlformats.org/officeDocument/2006/relationships/image" Target="media/image680.wmf"/><Relationship Id="rId137" Type="http://schemas.openxmlformats.org/officeDocument/2006/relationships/oleObject" Target="embeddings/oleObject50.bin"/><Relationship Id="rId158" Type="http://schemas.openxmlformats.org/officeDocument/2006/relationships/oleObject" Target="embeddings/oleObject69.bin"/><Relationship Id="rId20" Type="http://schemas.openxmlformats.org/officeDocument/2006/relationships/image" Target="media/image5.wmf"/><Relationship Id="rId41" Type="http://schemas.openxmlformats.org/officeDocument/2006/relationships/image" Target="media/image25.png"/><Relationship Id="rId62" Type="http://schemas.openxmlformats.org/officeDocument/2006/relationships/image" Target="media/image44.wmf"/><Relationship Id="rId83" Type="http://schemas.openxmlformats.org/officeDocument/2006/relationships/image" Target="media/image59.png"/><Relationship Id="rId88" Type="http://schemas.openxmlformats.org/officeDocument/2006/relationships/image" Target="media/image62.wmf"/><Relationship Id="rId111" Type="http://schemas.openxmlformats.org/officeDocument/2006/relationships/oleObject" Target="embeddings/oleObject27.bin"/><Relationship Id="rId132" Type="http://schemas.openxmlformats.org/officeDocument/2006/relationships/oleObject" Target="embeddings/oleObject46.bin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75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4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24.bin"/><Relationship Id="rId225" Type="http://schemas.openxmlformats.org/officeDocument/2006/relationships/oleObject" Target="embeddings/oleObject128.bin"/><Relationship Id="rId241" Type="http://schemas.openxmlformats.org/officeDocument/2006/relationships/oleObject" Target="embeddings/oleObject143.bin"/><Relationship Id="rId246" Type="http://schemas.openxmlformats.org/officeDocument/2006/relationships/hyperlink" Target="http://znanium.com/catalog/product/506589" TargetMode="External"/><Relationship Id="rId15" Type="http://schemas.openxmlformats.org/officeDocument/2006/relationships/footer" Target="footer4.xml"/><Relationship Id="rId36" Type="http://schemas.openxmlformats.org/officeDocument/2006/relationships/oleObject" Target="embeddings/oleObject1.bin"/><Relationship Id="rId57" Type="http://schemas.openxmlformats.org/officeDocument/2006/relationships/image" Target="media/image40.wmf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41.bin"/><Relationship Id="rId262" Type="http://schemas.openxmlformats.org/officeDocument/2006/relationships/fontTable" Target="fontTable.xml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52" Type="http://schemas.openxmlformats.org/officeDocument/2006/relationships/image" Target="media/image35.wmf"/><Relationship Id="rId73" Type="http://schemas.openxmlformats.org/officeDocument/2006/relationships/image" Target="media/image54.wmf"/><Relationship Id="rId78" Type="http://schemas.openxmlformats.org/officeDocument/2006/relationships/oleObject" Target="embeddings/oleObject7.bin"/><Relationship Id="rId94" Type="http://schemas.openxmlformats.org/officeDocument/2006/relationships/image" Target="media/image66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8.bin"/><Relationship Id="rId122" Type="http://schemas.openxmlformats.org/officeDocument/2006/relationships/oleObject" Target="embeddings/oleObject3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730.wmf"/><Relationship Id="rId236" Type="http://schemas.openxmlformats.org/officeDocument/2006/relationships/oleObject" Target="embeddings/oleObject138.bin"/><Relationship Id="rId257" Type="http://schemas.openxmlformats.org/officeDocument/2006/relationships/hyperlink" Target="http://www.gks.ru/wps/wcm/connect/rosstat_main/rosstat/ru/statistics/databases/" TargetMode="External"/><Relationship Id="rId26" Type="http://schemas.openxmlformats.org/officeDocument/2006/relationships/image" Target="media/image11.wmf"/><Relationship Id="rId231" Type="http://schemas.openxmlformats.org/officeDocument/2006/relationships/oleObject" Target="embeddings/oleObject134.bin"/><Relationship Id="rId252" Type="http://schemas.openxmlformats.org/officeDocument/2006/relationships/hyperlink" Target="https://www.scopus.com/" TargetMode="External"/><Relationship Id="rId47" Type="http://schemas.openxmlformats.org/officeDocument/2006/relationships/image" Target="media/image30.png"/><Relationship Id="rId68" Type="http://schemas.openxmlformats.org/officeDocument/2006/relationships/image" Target="media/image50.wmf"/><Relationship Id="rId89" Type="http://schemas.openxmlformats.org/officeDocument/2006/relationships/oleObject" Target="embeddings/oleObject12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7.bin"/><Relationship Id="rId154" Type="http://schemas.openxmlformats.org/officeDocument/2006/relationships/oleObject" Target="embeddings/oleObject65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25.bin"/><Relationship Id="rId242" Type="http://schemas.openxmlformats.org/officeDocument/2006/relationships/image" Target="media/image76.wmf"/><Relationship Id="rId263" Type="http://schemas.openxmlformats.org/officeDocument/2006/relationships/theme" Target="theme/theme1.xml"/><Relationship Id="rId37" Type="http://schemas.openxmlformats.org/officeDocument/2006/relationships/image" Target="media/image21.png"/><Relationship Id="rId58" Type="http://schemas.openxmlformats.org/officeDocument/2006/relationships/image" Target="media/image41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8.bin"/><Relationship Id="rId144" Type="http://schemas.openxmlformats.org/officeDocument/2006/relationships/oleObject" Target="embeddings/oleObject56.bin"/><Relationship Id="rId90" Type="http://schemas.openxmlformats.org/officeDocument/2006/relationships/image" Target="media/image63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5.bin"/><Relationship Id="rId253" Type="http://schemas.openxmlformats.org/officeDocument/2006/relationships/hyperlink" Target="https://elibrary.ru/" TargetMode="Externa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9.bin"/><Relationship Id="rId134" Type="http://schemas.openxmlformats.org/officeDocument/2006/relationships/image" Target="media/image70.wmf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710.wmf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44.bin"/><Relationship Id="rId17" Type="http://schemas.openxmlformats.org/officeDocument/2006/relationships/image" Target="media/image2.png"/><Relationship Id="rId38" Type="http://schemas.openxmlformats.org/officeDocument/2006/relationships/image" Target="media/image22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20.bin"/><Relationship Id="rId124" Type="http://schemas.openxmlformats.org/officeDocument/2006/relationships/oleObject" Target="embeddings/oleObject39.bin"/><Relationship Id="rId70" Type="http://schemas.openxmlformats.org/officeDocument/2006/relationships/image" Target="media/image52.png"/><Relationship Id="rId91" Type="http://schemas.openxmlformats.org/officeDocument/2006/relationships/oleObject" Target="embeddings/oleObject13.bin"/><Relationship Id="rId145" Type="http://schemas.openxmlformats.org/officeDocument/2006/relationships/oleObject" Target="embeddings/oleObject57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BB4D9B-F163-47DB-B35E-C693568CC4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5</TotalTime>
  <Pages>1</Pages>
  <Words>7583</Words>
  <Characters>43226</Characters>
  <Application>Microsoft Office Word</Application>
  <DocSecurity>0</DocSecurity>
  <Lines>360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26</cp:revision>
  <cp:lastPrinted>2021-06-03T09:32:00Z</cp:lastPrinted>
  <dcterms:created xsi:type="dcterms:W3CDTF">2022-01-28T08:40:00Z</dcterms:created>
  <dcterms:modified xsi:type="dcterms:W3CDTF">2022-05-09T09:08:00Z</dcterms:modified>
</cp:coreProperties>
</file>